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575606B4" w:rsidR="00546BE7" w:rsidRPr="009E0A0F" w:rsidRDefault="009E0A0F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Straight Line Graph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D7FC63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48A95AD6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79E4C855" w14:textId="77777777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58E64B3B" w14:textId="77777777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722676D2" w14:textId="6991CD23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76DDB92B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240EAA05" w14:textId="5FE1C0E8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1</w:t>
            </w:r>
            <w:r w:rsidRPr="00B0028D">
              <w:rPr>
                <w:rFonts w:cs="Frutiger 55 Roman"/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619D5955" w14:textId="14B25C55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3y=2x+24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6C78F1B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A4D412A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3158FB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5D38663B" w14:textId="54DD3302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8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57B6C91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19EAADB5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0C9988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70ECB28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4389D62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2F592757" w14:textId="77777777" w:rsidTr="00E97785">
        <w:trPr>
          <w:trHeight w:val="345"/>
          <w:jc w:val="center"/>
        </w:trPr>
        <w:tc>
          <w:tcPr>
            <w:tcW w:w="1155" w:type="dxa"/>
            <w:vMerge w:val="restart"/>
          </w:tcPr>
          <w:p w14:paraId="5B16AA0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vAlign w:val="center"/>
          </w:tcPr>
          <w:p w14:paraId="0F86C8DC" w14:textId="5F36F1F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bookmarkStart w:id="0" w:name="_GoBack"/>
            <w:bookmarkEnd w:id="0"/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c,  3y=2x+c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40D4575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  <w:p w14:paraId="2D289AE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09CA422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44564BB3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0A47058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61ABEC79" w14:textId="526CD19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1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1B9BD565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35F028E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A2DAD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2BB2F2A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vAlign w:val="center"/>
          </w:tcPr>
          <w:p w14:paraId="0B14BF0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0E9E05C5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595E382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4 marks)</w:t>
            </w:r>
          </w:p>
        </w:tc>
      </w:tr>
      <w:tr w:rsidR="00B0028D" w:rsidRPr="00B0028D" w14:paraId="035C0CF7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5F500DD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1D30B31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7052A6EF" w14:textId="28167ABF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</w:t>
            </w:r>
            <m:oMath>
              <m:r>
                <w:rPr>
                  <w:rFonts w:ascii="Cambria Math" w:hAnsi="Cambria Math"/>
                </w:rPr>
                <m:t>3y=2x+24</m:t>
              </m:r>
            </m:oMath>
            <w:r w:rsidRPr="00B0028D">
              <w:rPr>
                <w:sz w:val="22"/>
                <w:szCs w:val="22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y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=</m:t>
              </m:r>
            </m:oMath>
            <w:r w:rsidRPr="00B0028D">
              <w:rPr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2DDB002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</w:t>
            </w:r>
            <w:proofErr w:type="spellStart"/>
            <w:r w:rsidRPr="00B0028D">
              <w:rPr>
                <w:sz w:val="22"/>
                <w:szCs w:val="22"/>
              </w:rPr>
              <w:t>cao</w:t>
            </w:r>
            <w:proofErr w:type="spellEnd"/>
          </w:p>
          <w:p w14:paraId="45A1D69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6CB1894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71ECA51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 use of correct gradient in the equation of a straight line in any form, </w:t>
            </w:r>
          </w:p>
          <w:p w14:paraId="1E8628AB" w14:textId="7CB2C879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+c,  3y=2x+c</m:t>
              </m:r>
            </m:oMath>
          </w:p>
          <w:p w14:paraId="1BD2DC59" w14:textId="55104BCE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x+1 </m:t>
              </m:r>
            </m:oMath>
            <w:r w:rsidRPr="00B0028D">
              <w:rPr>
                <w:sz w:val="22"/>
                <w:szCs w:val="22"/>
              </w:rPr>
              <w:t>oe</w:t>
            </w:r>
          </w:p>
        </w:tc>
      </w:tr>
    </w:tbl>
    <w:p w14:paraId="7D6A0FE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6"/>
          <w:szCs w:val="26"/>
        </w:rPr>
      </w:pPr>
    </w:p>
    <w:p w14:paraId="68F12F9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6"/>
          <w:szCs w:val="26"/>
        </w:rPr>
      </w:pPr>
    </w:p>
    <w:p w14:paraId="67D7FA74" w14:textId="45FBB32B" w:rsid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p w14:paraId="64156484" w14:textId="77777777" w:rsidR="00B0028D" w:rsidRDefault="00B0028D">
      <w:pPr>
        <w:suppressAutoHyphens w:val="0"/>
        <w:spacing w:before="0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04"/>
        <w:gridCol w:w="1207"/>
      </w:tblGrid>
      <w:tr w:rsidR="00B0028D" w:rsidRPr="00B0028D" w14:paraId="2C9771D5" w14:textId="77777777" w:rsidTr="00E83CC3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63B01F83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lastRenderedPageBreak/>
              <w:t>Question</w:t>
            </w:r>
          </w:p>
        </w:tc>
        <w:tc>
          <w:tcPr>
            <w:tcW w:w="7204" w:type="dxa"/>
            <w:shd w:val="clear" w:color="auto" w:fill="D9D9D9"/>
          </w:tcPr>
          <w:p w14:paraId="76B5C997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207" w:type="dxa"/>
            <w:shd w:val="clear" w:color="auto" w:fill="D9D9D9"/>
          </w:tcPr>
          <w:p w14:paraId="212BE907" w14:textId="1D524288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37255039" w14:textId="77777777" w:rsidTr="00E83CC3">
        <w:trPr>
          <w:trHeight w:val="485"/>
          <w:jc w:val="center"/>
        </w:trPr>
        <w:tc>
          <w:tcPr>
            <w:tcW w:w="1155" w:type="dxa"/>
            <w:vMerge w:val="restart"/>
          </w:tcPr>
          <w:p w14:paraId="48F6CC60" w14:textId="06E5803F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2</w:t>
            </w:r>
          </w:p>
        </w:tc>
        <w:tc>
          <w:tcPr>
            <w:tcW w:w="7204" w:type="dxa"/>
            <w:vAlign w:val="center"/>
          </w:tcPr>
          <w:p w14:paraId="3F0B4A1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States gradient of </w:t>
            </w:r>
            <w:r w:rsidR="00E97785">
              <w:rPr>
                <w:rFonts w:cs="Frutiger 55 Roman"/>
                <w:position w:val="-10"/>
              </w:rPr>
              <w:pict w14:anchorId="5F560D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15" type="#_x0000_t75" style="width:62.65pt;height:14.95pt">
                  <v:imagedata r:id="rId8" o:title=""/>
                </v:shape>
              </w:pict>
            </w:r>
            <w:r w:rsidRPr="00B0028D">
              <w:rPr>
                <w:rFonts w:cs="Frutiger 55 Roman"/>
              </w:rPr>
              <w:t xml:space="preserve">is </w:t>
            </w:r>
            <w:r w:rsidR="00E97785">
              <w:rPr>
                <w:rFonts w:cs="Frutiger 55 Roman"/>
                <w:position w:val="-20"/>
              </w:rPr>
              <w:pict w14:anchorId="035F76A4">
                <v:shape id="_x0000_i1416" type="#_x0000_t75" style="width:12.15pt;height:29pt">
                  <v:imagedata r:id="rId9" o:title=""/>
                </v:shape>
              </w:pict>
            </w:r>
            <w:r w:rsidRPr="00B0028D">
              <w:rPr>
                <w:rFonts w:cs="Frutiger 55 Roman"/>
              </w:rPr>
              <w:t xml:space="preserve"> </w:t>
            </w:r>
            <w:proofErr w:type="spellStart"/>
            <w:r w:rsidRPr="00B0028D">
              <w:rPr>
                <w:rFonts w:cs="Frutiger 55 Roman"/>
              </w:rPr>
              <w:t>oe</w:t>
            </w:r>
            <w:proofErr w:type="spellEnd"/>
            <w:r w:rsidRPr="00B0028D">
              <w:rPr>
                <w:rFonts w:cs="Frutiger 55 Roman"/>
              </w:rPr>
              <w:t xml:space="preserve"> </w:t>
            </w:r>
          </w:p>
          <w:p w14:paraId="2F26AF5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or rewrites as </w:t>
            </w:r>
            <w:r w:rsidR="00E97785">
              <w:rPr>
                <w:rFonts w:cs="Frutiger 55 Roman"/>
                <w:position w:val="-20"/>
              </w:rPr>
              <w:pict w14:anchorId="00571566">
                <v:shape id="_x0000_i1417" type="#_x0000_t75" style="width:57.95pt;height:28.05pt">
                  <v:imagedata r:id="rId10" o:title=""/>
                </v:shape>
              </w:pict>
            </w:r>
          </w:p>
        </w:tc>
        <w:tc>
          <w:tcPr>
            <w:tcW w:w="1207" w:type="dxa"/>
            <w:vAlign w:val="center"/>
          </w:tcPr>
          <w:p w14:paraId="1E68D7A3" w14:textId="6BFCC999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B1</w:t>
            </w:r>
          </w:p>
        </w:tc>
      </w:tr>
      <w:tr w:rsidR="00B0028D" w:rsidRPr="00B0028D" w14:paraId="65B0C6DB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D83638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48E6DE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Attempts to find gradient of line joining  </w:t>
            </w:r>
            <w:r w:rsidR="00E97785">
              <w:rPr>
                <w:rFonts w:cs="Frutiger 55 Roman"/>
                <w:position w:val="-14"/>
              </w:rPr>
              <w:pict w14:anchorId="27DC96CA">
                <v:shape id="_x0000_i1418" type="#_x0000_t75" style="width:33.65pt;height:20.55pt">
                  <v:imagedata r:id="rId11" o:title=""/>
                </v:shape>
              </w:pict>
            </w:r>
            <w:r w:rsidRPr="00B0028D">
              <w:rPr>
                <w:rFonts w:cs="Frutiger 55 Roman"/>
              </w:rPr>
              <w:t xml:space="preserve"> and</w:t>
            </w:r>
            <w:r w:rsidR="00E97785">
              <w:rPr>
                <w:rFonts w:cs="Frutiger 55 Roman"/>
                <w:position w:val="-14"/>
              </w:rPr>
              <w:pict w14:anchorId="549187B8">
                <v:shape id="_x0000_i1419" type="#_x0000_t75" style="width:33.65pt;height:20.55pt">
                  <v:imagedata r:id="rId12" o:title=""/>
                </v:shape>
              </w:pict>
            </w:r>
            <w:r w:rsidRPr="00B0028D">
              <w:rPr>
                <w:rFonts w:cs="Frutiger 55 Roman"/>
                <w:strike/>
              </w:rPr>
              <w:t xml:space="preserve"> </w:t>
            </w:r>
          </w:p>
        </w:tc>
        <w:tc>
          <w:tcPr>
            <w:tcW w:w="1207" w:type="dxa"/>
            <w:vAlign w:val="center"/>
          </w:tcPr>
          <w:p w14:paraId="58D346E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  <w:p w14:paraId="3C53523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1A2056DB" w14:textId="3EA51EDF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16B87491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49C99B5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56596C5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                                           </w:t>
            </w:r>
            <w:r w:rsidR="00E97785">
              <w:rPr>
                <w:rFonts w:cs="Frutiger 55 Roman"/>
                <w:position w:val="-30"/>
              </w:rPr>
              <w:pict w14:anchorId="6E1078E1">
                <v:shape id="_x0000_i1420" type="#_x0000_t75" style="width:80.4pt;height:33.65pt">
                  <v:imagedata r:id="rId13" o:title=""/>
                </v:shape>
              </w:pict>
            </w:r>
          </w:p>
        </w:tc>
        <w:tc>
          <w:tcPr>
            <w:tcW w:w="1207" w:type="dxa"/>
            <w:vAlign w:val="center"/>
          </w:tcPr>
          <w:p w14:paraId="53C70FDD" w14:textId="651586D3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66D78FD7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5CAC0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73F6739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     States neither with suitable reasons</w:t>
            </w:r>
          </w:p>
        </w:tc>
        <w:tc>
          <w:tcPr>
            <w:tcW w:w="1207" w:type="dxa"/>
            <w:vAlign w:val="center"/>
          </w:tcPr>
          <w:p w14:paraId="1727A452" w14:textId="5C04EFAE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2D1AA0D6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694F952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4 marks)</w:t>
            </w:r>
          </w:p>
        </w:tc>
      </w:tr>
      <w:tr w:rsidR="00B0028D" w:rsidRPr="00B0028D" w14:paraId="55E5FB61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7199022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15F3F5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  <w:b/>
              </w:rPr>
              <w:t xml:space="preserve">B1: </w:t>
            </w:r>
            <w:r w:rsidRPr="00B0028D">
              <w:rPr>
                <w:rFonts w:cs="Frutiger 55 Roman"/>
              </w:rPr>
              <w:t xml:space="preserve">States that the gradient of line </w:t>
            </w:r>
            <w:r w:rsidR="00E97785">
              <w:rPr>
                <w:rFonts w:cs="Frutiger 55 Roman"/>
                <w:position w:val="-14"/>
              </w:rPr>
              <w:pict w14:anchorId="08FA442E">
                <v:shape id="_x0000_i1031" type="#_x0000_t75" style="width:8.4pt;height:18.7pt">
                  <v:imagedata r:id="rId14" o:title=""/>
                </v:shape>
              </w:pict>
            </w:r>
            <w:r w:rsidRPr="00B0028D">
              <w:rPr>
                <w:rFonts w:cs="Frutiger 55 Roman"/>
              </w:rPr>
              <w:t xml:space="preserve"> is </w:t>
            </w:r>
            <w:r w:rsidR="00E97785">
              <w:rPr>
                <w:rFonts w:cs="Frutiger 55 Roman"/>
                <w:position w:val="-20"/>
              </w:rPr>
              <w:pict w14:anchorId="041656AE">
                <v:shape id="_x0000_i1032" type="#_x0000_t75" style="width:12.15pt;height:29pt">
                  <v:imagedata r:id="rId9" o:title=""/>
                </v:shape>
              </w:pict>
            </w:r>
            <w:r w:rsidRPr="00B0028D">
              <w:rPr>
                <w:rFonts w:cs="Frutiger 55 Roman"/>
              </w:rPr>
              <w:t xml:space="preserve"> or writes  </w:t>
            </w:r>
            <w:r w:rsidR="00E97785">
              <w:rPr>
                <w:rFonts w:cs="Frutiger 55 Roman"/>
                <w:position w:val="-14"/>
              </w:rPr>
              <w:pict w14:anchorId="68080D00">
                <v:shape id="_x0000_i1033" type="#_x0000_t75" style="width:8.4pt;height:18.7pt">
                  <v:imagedata r:id="rId14" o:title=""/>
                </v:shape>
              </w:pict>
            </w:r>
            <w:r w:rsidRPr="00B0028D">
              <w:rPr>
                <w:rFonts w:cs="Frutiger 55 Roman"/>
              </w:rPr>
              <w:t xml:space="preserve">in the form </w:t>
            </w:r>
            <w:r w:rsidR="00E97785">
              <w:rPr>
                <w:rFonts w:cs="Frutiger 55 Roman"/>
                <w:position w:val="-20"/>
              </w:rPr>
              <w:pict w14:anchorId="17E7B742">
                <v:shape id="_x0000_i1034" type="#_x0000_t75" style="width:57.95pt;height:28.05pt">
                  <v:imagedata r:id="rId10" o:title=""/>
                </v:shape>
              </w:pict>
            </w:r>
          </w:p>
          <w:p w14:paraId="4B0E87A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</w:p>
          <w:p w14:paraId="077663F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strike/>
              </w:rPr>
            </w:pPr>
            <w:r w:rsidRPr="00B0028D">
              <w:rPr>
                <w:rFonts w:cs="Frutiger 55 Roman"/>
                <w:b/>
              </w:rPr>
              <w:t>M1:</w:t>
            </w:r>
            <w:r w:rsidRPr="00B0028D">
              <w:rPr>
                <w:rFonts w:cs="Frutiger 55 Roman"/>
              </w:rPr>
              <w:t xml:space="preserve"> Attempts to find the gradient of line </w:t>
            </w:r>
            <w:r w:rsidR="00E97785">
              <w:rPr>
                <w:rFonts w:cs="Frutiger 55 Roman"/>
                <w:position w:val="-14"/>
              </w:rPr>
              <w:pict w14:anchorId="2F6E14ED">
                <v:shape id="_x0000_i1035" type="#_x0000_t75" style="width:10.3pt;height:18.7pt">
                  <v:imagedata r:id="rId15" o:title=""/>
                </v:shape>
              </w:pict>
            </w:r>
            <w:r w:rsidRPr="00B0028D">
              <w:rPr>
                <w:rFonts w:cs="Frutiger 55 Roman"/>
              </w:rPr>
              <w:t xml:space="preserve"> using </w:t>
            </w:r>
            <w:r w:rsidR="00E97785">
              <w:rPr>
                <w:rFonts w:cs="Frutiger 55 Roman"/>
                <w:position w:val="-20"/>
              </w:rPr>
              <w:pict w14:anchorId="2D25998C">
                <v:shape id="_x0000_i1036" type="#_x0000_t75" style="width:18.7pt;height:29pt">
                  <v:imagedata r:id="rId16" o:title=""/>
                </v:shape>
              </w:pict>
            </w:r>
            <w:r w:rsidRPr="00B0028D">
              <w:rPr>
                <w:rFonts w:cs="Frutiger 55 Roman"/>
              </w:rPr>
              <w:t xml:space="preserve">    Condone one sign error </w:t>
            </w:r>
            <w:proofErr w:type="spellStart"/>
            <w:r w:rsidRPr="00B0028D">
              <w:rPr>
                <w:rFonts w:cs="Frutiger 55 Roman"/>
              </w:rPr>
              <w:t>Eg</w:t>
            </w:r>
            <w:proofErr w:type="spellEnd"/>
            <w:r w:rsidRPr="00B0028D">
              <w:rPr>
                <w:rFonts w:cs="Frutiger 55 Roman"/>
              </w:rPr>
              <w:t xml:space="preserve"> allow </w:t>
            </w:r>
            <w:r w:rsidR="00E97785">
              <w:rPr>
                <w:rFonts w:cs="Frutiger 55 Roman"/>
                <w:position w:val="-20"/>
              </w:rPr>
              <w:pict w14:anchorId="16805459">
                <v:shape id="_x0000_i1037" type="#_x0000_t75" style="width:11.2pt;height:29pt">
                  <v:imagedata r:id="rId17" o:title=""/>
                </v:shape>
              </w:pict>
            </w:r>
          </w:p>
          <w:p w14:paraId="63E5B5D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  <w:b/>
              </w:rPr>
              <w:t>A1:</w:t>
            </w:r>
            <w:r w:rsidRPr="00B0028D">
              <w:rPr>
                <w:rFonts w:cs="Frutiger 55 Roman"/>
              </w:rPr>
              <w:t xml:space="preserve"> For the gradient of </w:t>
            </w:r>
            <w:r w:rsidR="00E97785">
              <w:rPr>
                <w:rFonts w:cs="Frutiger 55 Roman"/>
                <w:position w:val="-14"/>
              </w:rPr>
              <w:pict w14:anchorId="54308E8E">
                <v:shape id="_x0000_i1038" type="#_x0000_t75" style="width:10.3pt;height:18.7pt">
                  <v:imagedata r:id="rId15" o:title=""/>
                </v:shape>
              </w:pict>
            </w:r>
            <w:r w:rsidRPr="00B0028D">
              <w:rPr>
                <w:rFonts w:cs="Frutiger 55 Roman"/>
              </w:rPr>
              <w:t xml:space="preserve"> </w:t>
            </w:r>
            <w:r w:rsidR="00E97785">
              <w:rPr>
                <w:rFonts w:cs="Frutiger 55 Roman"/>
                <w:position w:val="-30"/>
              </w:rPr>
              <w:pict w14:anchorId="65D9CE93">
                <v:shape id="_x0000_i1039" type="#_x0000_t75" style="width:80.4pt;height:33.65pt">
                  <v:imagedata r:id="rId13" o:title=""/>
                </v:shape>
              </w:pict>
            </w:r>
            <w:r w:rsidRPr="00B0028D">
              <w:rPr>
                <w:rFonts w:cs="Frutiger 55 Roman"/>
              </w:rPr>
              <w:t xml:space="preserve">or the equation of </w:t>
            </w:r>
            <w:r w:rsidR="00E97785">
              <w:rPr>
                <w:rFonts w:cs="Frutiger 55 Roman"/>
                <w:position w:val="-14"/>
              </w:rPr>
              <w:pict w14:anchorId="6FD6DA4E">
                <v:shape id="_x0000_i1040" type="#_x0000_t75" style="width:10.3pt;height:18.7pt">
                  <v:imagedata r:id="rId15" o:title=""/>
                </v:shape>
              </w:pict>
            </w:r>
            <w:r w:rsidR="00E97785">
              <w:rPr>
                <w:rFonts w:cs="Frutiger 55 Roman"/>
                <w:position w:val="-20"/>
              </w:rPr>
              <w:pict w14:anchorId="2081DAAC">
                <v:shape id="_x0000_i1041" type="#_x0000_t75" style="width:66.4pt;height:28.05pt">
                  <v:imagedata r:id="rId18" o:title=""/>
                </v:shape>
              </w:pict>
            </w:r>
          </w:p>
          <w:p w14:paraId="7E7E2BB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Allow for any equivalent such as </w:t>
            </w:r>
            <w:r w:rsidR="00E97785">
              <w:rPr>
                <w:rFonts w:cs="Frutiger 55 Roman"/>
                <w:position w:val="-20"/>
              </w:rPr>
              <w:pict w14:anchorId="30AEC789">
                <v:shape id="_x0000_i1042" type="#_x0000_t75" style="width:19.65pt;height:29pt">
                  <v:imagedata r:id="rId19" o:title=""/>
                </v:shape>
              </w:pict>
            </w:r>
            <w:r w:rsidRPr="00B0028D">
              <w:rPr>
                <w:rFonts w:cs="Frutiger 55 Roman"/>
              </w:rPr>
              <w:t xml:space="preserve"> or </w:t>
            </w:r>
            <w:r w:rsidR="00E97785">
              <w:rPr>
                <w:rFonts w:cs="Frutiger 55 Roman"/>
                <w:position w:val="-6"/>
              </w:rPr>
              <w:pict w14:anchorId="3C299E73">
                <v:shape id="_x0000_i1043" type="#_x0000_t75" style="width:26.2pt;height:14.05pt">
                  <v:imagedata r:id="rId20" o:title=""/>
                </v:shape>
              </w:pict>
            </w:r>
            <w:r w:rsidRPr="00B0028D">
              <w:rPr>
                <w:rFonts w:cs="Frutiger 55 Roman"/>
              </w:rPr>
              <w:t xml:space="preserve">     </w:t>
            </w:r>
          </w:p>
          <w:p w14:paraId="4960A65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A1: CSO ( on gradients)</w:t>
            </w:r>
          </w:p>
          <w:p w14:paraId="1BD9FF6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>Explains that they are neither parallel as the gradients not equal nor perpendicular as</w:t>
            </w:r>
            <w:r w:rsidR="00E97785">
              <w:rPr>
                <w:rFonts w:cs="Frutiger 55 Roman"/>
                <w:position w:val="-20"/>
              </w:rPr>
              <w:pict w14:anchorId="23B066CA">
                <v:shape id="_x0000_i1044" type="#_x0000_t75" style="width:61.7pt;height:29pt">
                  <v:imagedata r:id="rId21" o:title=""/>
                </v:shape>
              </w:pict>
            </w:r>
            <w:r w:rsidRPr="00B0028D">
              <w:rPr>
                <w:rFonts w:cs="Frutiger 55 Roman"/>
                <w:b/>
              </w:rPr>
              <w:t xml:space="preserve">  </w:t>
            </w:r>
            <w:proofErr w:type="spellStart"/>
            <w:r w:rsidRPr="00B0028D">
              <w:rPr>
                <w:rFonts w:cs="Frutiger 55 Roman"/>
              </w:rPr>
              <w:t>oe</w:t>
            </w:r>
            <w:proofErr w:type="spellEnd"/>
          </w:p>
          <w:p w14:paraId="15278A7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  <w:r w:rsidRPr="00B0028D">
              <w:rPr>
                <w:rFonts w:cs="Frutiger 55 Roman"/>
              </w:rPr>
              <w:t>Allow a statement in words ''they are not negative reciprocals '' for a reason for not perpendicular and ''they are not equal'' for a reason for not being parallel</w:t>
            </w:r>
          </w:p>
          <w:p w14:paraId="28F83A6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i/>
              </w:rPr>
            </w:pPr>
          </w:p>
        </w:tc>
      </w:tr>
    </w:tbl>
    <w:p w14:paraId="72E99047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550DE0C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rFonts w:ascii="Arial" w:hAnsi="Arial" w:cs="Arial"/>
          <w:sz w:val="22"/>
          <w:szCs w:val="22"/>
        </w:rPr>
      </w:pPr>
    </w:p>
    <w:p w14:paraId="0A63155B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p w14:paraId="1636F0DE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61793C2B" w14:textId="23BE0B60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04"/>
        <w:gridCol w:w="1207"/>
      </w:tblGrid>
      <w:tr w:rsidR="00B0028D" w:rsidRPr="00B0028D" w14:paraId="2A74CF3E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79EE806D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lastRenderedPageBreak/>
              <w:t>Question</w:t>
            </w:r>
          </w:p>
        </w:tc>
        <w:tc>
          <w:tcPr>
            <w:tcW w:w="7204" w:type="dxa"/>
            <w:shd w:val="clear" w:color="auto" w:fill="D9D9D9"/>
          </w:tcPr>
          <w:p w14:paraId="4DC1CC6F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207" w:type="dxa"/>
            <w:shd w:val="clear" w:color="auto" w:fill="D9D9D9"/>
          </w:tcPr>
          <w:p w14:paraId="1ECC9B76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16D30B25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1EFC15C4" w14:textId="77777777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3</w:t>
            </w:r>
          </w:p>
          <w:p w14:paraId="5E3F3B0A" w14:textId="67880256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1 )</w:t>
            </w:r>
          </w:p>
        </w:tc>
        <w:tc>
          <w:tcPr>
            <w:tcW w:w="7204" w:type="dxa"/>
            <w:tcBorders>
              <w:bottom w:val="nil"/>
            </w:tcBorders>
            <w:vAlign w:val="center"/>
          </w:tcPr>
          <w:p w14:paraId="447A7339" w14:textId="4516391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7134FE">
              <w:t xml:space="preserve">Use </w:t>
            </w:r>
            <w:r w:rsidRPr="007134FE">
              <w:rPr>
                <w:i/>
              </w:rPr>
              <w:t>y</w:t>
            </w:r>
            <w:r w:rsidRPr="007134FE">
              <w:t xml:space="preserve"> = </w:t>
            </w:r>
            <w:r w:rsidRPr="007134FE">
              <w:rPr>
                <w:i/>
              </w:rPr>
              <w:t xml:space="preserve">mx + c </w:t>
            </w:r>
            <w:r w:rsidRPr="007134FE">
              <w:t>with both (3,</w:t>
            </w:r>
            <w:r>
              <w:t xml:space="preserve"> </w:t>
            </w:r>
            <w:r w:rsidRPr="007134FE">
              <w:t xml:space="preserve">1) and (4, </w:t>
            </w:r>
            <w:r w:rsidRPr="007134FE">
              <w:rPr>
                <w:position w:val="-4"/>
              </w:rPr>
              <w:object w:dxaOrig="200" w:dyaOrig="160" w14:anchorId="1BEBEE00">
                <v:shape id="_x0000_i1045" type="#_x0000_t75" style="width:12.15pt;height:8.4pt" o:ole="">
                  <v:imagedata r:id="rId22" o:title=""/>
                </v:shape>
                <o:OLEObject Type="Embed" ProgID="Equation.DSMT4" ShapeID="_x0000_i1045" DrawAspect="Content" ObjectID="_1655808323" r:id="rId23"/>
              </w:object>
            </w:r>
            <w:r w:rsidRPr="007134FE">
              <w:t xml:space="preserve">2) and attempt to find </w:t>
            </w:r>
            <w:r w:rsidRPr="007134FE">
              <w:rPr>
                <w:i/>
              </w:rPr>
              <w:t>m</w:t>
            </w:r>
            <w:r w:rsidRPr="007134FE">
              <w:t xml:space="preserve"> or </w:t>
            </w:r>
            <w:r w:rsidRPr="007134FE">
              <w:rPr>
                <w:i/>
              </w:rPr>
              <w:t xml:space="preserve">c </w:t>
            </w:r>
          </w:p>
        </w:tc>
        <w:tc>
          <w:tcPr>
            <w:tcW w:w="1207" w:type="dxa"/>
            <w:vAlign w:val="center"/>
          </w:tcPr>
          <w:p w14:paraId="28A32BC6" w14:textId="39EBB260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</w:t>
            </w:r>
            <w:r w:rsidRPr="00B0028D">
              <w:rPr>
                <w:rFonts w:cs="Frutiger 55 Roman"/>
              </w:rPr>
              <w:t>1</w:t>
            </w:r>
          </w:p>
        </w:tc>
      </w:tr>
      <w:tr w:rsidR="00B0028D" w:rsidRPr="00B0028D" w14:paraId="1CF1FAA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95F577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9AB65F2" w14:textId="17E6A972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i/>
              </w:rPr>
              <w:t xml:space="preserve">m </w:t>
            </w:r>
            <w:r w:rsidRPr="00B0028D">
              <w:t xml:space="preserve">= </w:t>
            </w:r>
            <w:r w:rsidRPr="00B0028D">
              <w:rPr>
                <w:position w:val="-4"/>
              </w:rPr>
              <w:object w:dxaOrig="200" w:dyaOrig="160" w14:anchorId="1A039E90">
                <v:shape id="_x0000_i1046" type="#_x0000_t75" style="width:8.4pt;height:8.4pt" o:ole="">
                  <v:imagedata r:id="rId24" o:title=""/>
                </v:shape>
                <o:OLEObject Type="Embed" ProgID="Equation.DSMT4" ShapeID="_x0000_i1046" DrawAspect="Content" ObjectID="_1655808324" r:id="rId25"/>
              </w:object>
            </w:r>
            <w:r w:rsidRPr="00B0028D">
              <w:t>3</w:t>
            </w:r>
          </w:p>
        </w:tc>
        <w:tc>
          <w:tcPr>
            <w:tcW w:w="1207" w:type="dxa"/>
            <w:vAlign w:val="center"/>
          </w:tcPr>
          <w:p w14:paraId="5F72B61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  <w:p w14:paraId="4EC0DE55" w14:textId="3DD7FC96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A</w:t>
            </w:r>
            <w:r w:rsidRPr="00B0028D">
              <w:rPr>
                <w:rFonts w:cs="Frutiger 55 Roman"/>
              </w:rPr>
              <w:t>1</w:t>
            </w:r>
          </w:p>
          <w:p w14:paraId="581E4961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6E83768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0A29F8D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073D1D77" w14:textId="6485418A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i/>
              </w:rPr>
              <w:t xml:space="preserve">c = </w:t>
            </w:r>
            <w:proofErr w:type="gramStart"/>
            <w:r w:rsidRPr="00B0028D">
              <w:t>10  so</w:t>
            </w:r>
            <w:proofErr w:type="gramEnd"/>
            <w:r w:rsidRPr="00B0028D">
              <w:t xml:space="preserve"> </w:t>
            </w:r>
            <w:r w:rsidRPr="00B0028D">
              <w:rPr>
                <w:i/>
              </w:rPr>
              <w:t>y</w:t>
            </w:r>
            <w:r w:rsidRPr="00B0028D">
              <w:t xml:space="preserve"> = </w:t>
            </w:r>
            <w:r w:rsidRPr="00B0028D">
              <w:rPr>
                <w:position w:val="-4"/>
              </w:rPr>
              <w:object w:dxaOrig="200" w:dyaOrig="160" w14:anchorId="5F589627">
                <v:shape id="_x0000_i1047" type="#_x0000_t75" style="width:8.4pt;height:8.4pt" o:ole="">
                  <v:imagedata r:id="rId26" o:title=""/>
                </v:shape>
                <o:OLEObject Type="Embed" ProgID="Equation.DSMT4" ShapeID="_x0000_i1047" DrawAspect="Content" ObjectID="_1655808325" r:id="rId27"/>
              </w:object>
            </w:r>
            <w:r w:rsidRPr="00B0028D">
              <w:t>3</w:t>
            </w:r>
            <w:r w:rsidRPr="00B0028D">
              <w:rPr>
                <w:i/>
              </w:rPr>
              <w:t>x</w:t>
            </w:r>
            <w:r w:rsidRPr="00B0028D">
              <w:t xml:space="preserve"> + 10</w:t>
            </w:r>
          </w:p>
        </w:tc>
        <w:tc>
          <w:tcPr>
            <w:tcW w:w="1207" w:type="dxa"/>
            <w:vAlign w:val="center"/>
          </w:tcPr>
          <w:p w14:paraId="4EA0164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4F7E0AA5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4467505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4A8118A7" w14:textId="07B00B1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559BA7B7" w14:textId="26359DE2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0CBD3BF6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7C40E8F4" w14:textId="08A10BF0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Or</w:t>
            </w:r>
          </w:p>
          <w:p w14:paraId="3852D593" w14:textId="3500D6E5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2)</w:t>
            </w:r>
          </w:p>
        </w:tc>
        <w:tc>
          <w:tcPr>
            <w:tcW w:w="7204" w:type="dxa"/>
            <w:vAlign w:val="center"/>
          </w:tcPr>
          <w:p w14:paraId="5CD84097" w14:textId="02D27E80" w:rsidR="00B0028D" w:rsidRP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Uses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Frutiger 55 Roman"/>
                    </w:rPr>
                    <m:t>y 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Frutiger 55 Roman"/>
                    </w:rPr>
                    <m:t>x 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cs="Frutiger 55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Frutiger 55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Frutiger 55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cs="Frutiger 55 Roman"/>
              </w:rPr>
              <w:t xml:space="preserve"> with both (3,1) and (4, </w:t>
            </w:r>
            <w:r>
              <w:t>−</w:t>
            </w:r>
            <w:r>
              <w:rPr>
                <w:rFonts w:cs="Frutiger 55 Roman"/>
              </w:rPr>
              <w:t>2)</w:t>
            </w:r>
          </w:p>
        </w:tc>
        <w:tc>
          <w:tcPr>
            <w:tcW w:w="1207" w:type="dxa"/>
            <w:vAlign w:val="center"/>
          </w:tcPr>
          <w:p w14:paraId="6F32D90A" w14:textId="5801F02A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1</w:t>
            </w:r>
          </w:p>
        </w:tc>
      </w:tr>
      <w:tr w:rsidR="00B0028D" w:rsidRPr="00B0028D" w14:paraId="347DAD1B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2B2126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479B312" w14:textId="44A86813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Gradient simplified to </w:t>
            </w:r>
            <w:r>
              <w:t>−</w:t>
            </w:r>
            <w:r>
              <w:rPr>
                <w:rFonts w:cs="Frutiger 55 Roman"/>
              </w:rPr>
              <w:t>3 (may be implied)</w:t>
            </w:r>
          </w:p>
        </w:tc>
        <w:tc>
          <w:tcPr>
            <w:tcW w:w="1207" w:type="dxa"/>
            <w:vAlign w:val="center"/>
          </w:tcPr>
          <w:p w14:paraId="1BD77A5B" w14:textId="15C431E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4BAD570E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466B98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03E940C6" w14:textId="424777D8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  <w:i/>
                <w:iCs/>
              </w:rPr>
            </w:pPr>
            <w:r w:rsidRPr="00B0028D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>
              <w:rPr>
                <w:rFonts w:cs="Frutiger 55 Roman"/>
              </w:rPr>
              <w:t>3</w:t>
            </w:r>
            <w:r w:rsidRPr="00B0028D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+ 10 </w:t>
            </w:r>
            <w:proofErr w:type="spellStart"/>
            <w:r>
              <w:rPr>
                <w:rFonts w:cs="Frutiger 55 Roman"/>
              </w:rPr>
              <w:t>oe</w:t>
            </w:r>
            <w:proofErr w:type="spellEnd"/>
            <w:r w:rsidRPr="00B0028D">
              <w:rPr>
                <w:rFonts w:cs="Frutiger 55 Roman"/>
                <w:i/>
                <w:iCs/>
              </w:rPr>
              <w:t xml:space="preserve"> </w:t>
            </w:r>
          </w:p>
        </w:tc>
        <w:tc>
          <w:tcPr>
            <w:tcW w:w="1207" w:type="dxa"/>
            <w:vAlign w:val="center"/>
          </w:tcPr>
          <w:p w14:paraId="2666AAA6" w14:textId="001F53A4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4091C53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3F1892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7426970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077D7BF5" w14:textId="144A832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3C1BE218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23515E70" w14:textId="2553AC5D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Or</w:t>
            </w:r>
          </w:p>
          <w:p w14:paraId="72A517ED" w14:textId="07EC2055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3)</w:t>
            </w:r>
          </w:p>
        </w:tc>
        <w:tc>
          <w:tcPr>
            <w:tcW w:w="7204" w:type="dxa"/>
            <w:vAlign w:val="center"/>
          </w:tcPr>
          <w:p w14:paraId="4293D52F" w14:textId="7831AEB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Uses </w:t>
            </w:r>
            <w:proofErr w:type="spellStart"/>
            <w:r w:rsidRPr="00A03740">
              <w:rPr>
                <w:rFonts w:cs="Frutiger 55 Roman"/>
                <w:i/>
                <w:iCs/>
              </w:rPr>
              <w:t>a</w:t>
            </w:r>
            <w:r w:rsidRPr="00B0028D">
              <w:rPr>
                <w:rFonts w:cs="Frutiger 55 Roman"/>
                <w:i/>
                <w:iCs/>
              </w:rPr>
              <w:t>x</w:t>
            </w:r>
            <w:proofErr w:type="spellEnd"/>
            <w:r>
              <w:rPr>
                <w:rFonts w:cs="Frutiger 55 Roman"/>
              </w:rPr>
              <w:t xml:space="preserve"> + </w:t>
            </w:r>
            <w:r w:rsidRPr="00A03740">
              <w:rPr>
                <w:rFonts w:cs="Frutiger 55 Roman"/>
                <w:i/>
                <w:iCs/>
              </w:rPr>
              <w:t>b</w:t>
            </w:r>
            <w:r w:rsidRPr="00B0028D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+ </w:t>
            </w:r>
            <w:r w:rsidRPr="00B0028D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0 and substitutes both </w:t>
            </w:r>
            <w:r w:rsidRPr="00A03740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=</w:t>
            </w:r>
            <w:r w:rsidR="00A03740">
              <w:rPr>
                <w:rFonts w:cs="Frutiger 55 Roman"/>
              </w:rPr>
              <w:t xml:space="preserve"> </w:t>
            </w:r>
            <w:r>
              <w:rPr>
                <w:rFonts w:cs="Frutiger 55 Roman"/>
              </w:rPr>
              <w:t xml:space="preserve">3 when </w:t>
            </w:r>
            <w:r w:rsidRPr="00A03740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= 1 and </w:t>
            </w:r>
            <w:r w:rsidRPr="00A03740">
              <w:rPr>
                <w:rFonts w:cs="Frutiger 55 Roman"/>
                <w:i/>
                <w:iCs/>
              </w:rPr>
              <w:t xml:space="preserve">x </w:t>
            </w:r>
            <w:r>
              <w:rPr>
                <w:rFonts w:cs="Frutiger 55 Roman"/>
              </w:rPr>
              <w:t xml:space="preserve">= 4 when </w:t>
            </w:r>
            <w:r w:rsidRPr="00A03740">
              <w:rPr>
                <w:rFonts w:cs="Frutiger 55 Roman"/>
                <w:i/>
                <w:iCs/>
              </w:rPr>
              <w:t>y</w:t>
            </w:r>
            <w:r w:rsidR="00A03740">
              <w:rPr>
                <w:rFonts w:cs="Frutiger 55 Roman"/>
              </w:rPr>
              <w:t xml:space="preserve"> </w:t>
            </w:r>
            <w:r>
              <w:rPr>
                <w:rFonts w:cs="Frutiger 55 Roman"/>
              </w:rPr>
              <w:t xml:space="preserve">= </w:t>
            </w:r>
            <w:r>
              <w:t>−</w:t>
            </w:r>
            <w:r>
              <w:rPr>
                <w:rFonts w:cs="Frutiger 55 Roman"/>
              </w:rPr>
              <w:t xml:space="preserve">2 with attempt to solve to find </w:t>
            </w:r>
            <w:r w:rsidRPr="00A03740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, </w:t>
            </w:r>
            <w:r w:rsidRPr="00A03740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 or </w:t>
            </w:r>
            <w:r w:rsidRPr="00A03740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in terms of one of them</w:t>
            </w:r>
          </w:p>
        </w:tc>
        <w:tc>
          <w:tcPr>
            <w:tcW w:w="1207" w:type="dxa"/>
            <w:vAlign w:val="center"/>
          </w:tcPr>
          <w:p w14:paraId="3C66501B" w14:textId="63C4B420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1</w:t>
            </w:r>
          </w:p>
        </w:tc>
      </w:tr>
      <w:tr w:rsidR="00B0028D" w:rsidRPr="00B0028D" w14:paraId="48C211EA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14BD74B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433404BF" w14:textId="5961C087" w:rsidR="00B0028D" w:rsidRPr="00B0028D" w:rsidRDefault="00A03740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Obtains </w:t>
            </w:r>
            <w:r w:rsidRPr="00C801D9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 = 3</w:t>
            </w:r>
            <w:r w:rsidRPr="00C801D9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, </w:t>
            </w:r>
            <w:r w:rsidRPr="00C801D9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 w:rsidR="00C801D9">
              <w:rPr>
                <w:rFonts w:cs="Frutiger 55 Roman"/>
              </w:rPr>
              <w:t xml:space="preserve"> 10</w:t>
            </w:r>
            <w:r w:rsidR="00C801D9" w:rsidRPr="00C801D9">
              <w:rPr>
                <w:rFonts w:cs="Frutiger 55 Roman"/>
                <w:i/>
                <w:iCs/>
              </w:rPr>
              <w:t>b</w:t>
            </w:r>
            <w:r w:rsidR="00C801D9">
              <w:rPr>
                <w:rFonts w:cs="Frutiger 55 Roman"/>
              </w:rPr>
              <w:t xml:space="preserve"> or 3</w:t>
            </w:r>
            <w:r w:rsidR="00C801D9" w:rsidRPr="00C801D9">
              <w:rPr>
                <w:rFonts w:cs="Frutiger 55 Roman"/>
                <w:i/>
                <w:iCs/>
              </w:rPr>
              <w:t>k</w:t>
            </w:r>
            <w:r w:rsidR="00C801D9">
              <w:rPr>
                <w:rFonts w:cs="Frutiger 55 Roman"/>
              </w:rPr>
              <w:t xml:space="preserve"> = </w:t>
            </w:r>
            <w:r w:rsidR="00C801D9">
              <w:t>−</w:t>
            </w:r>
            <w:r w:rsidR="00C801D9">
              <w:rPr>
                <w:rFonts w:cs="Frutiger 55 Roman"/>
              </w:rPr>
              <w:t xml:space="preserve"> 10</w:t>
            </w:r>
            <w:r w:rsidR="00C801D9" w:rsidRPr="00C801D9">
              <w:rPr>
                <w:rFonts w:cs="Frutiger 55 Roman"/>
                <w:i/>
                <w:iCs/>
              </w:rPr>
              <w:t>a</w:t>
            </w:r>
          </w:p>
        </w:tc>
        <w:tc>
          <w:tcPr>
            <w:tcW w:w="1207" w:type="dxa"/>
            <w:vAlign w:val="center"/>
          </w:tcPr>
          <w:p w14:paraId="3DA6F2EC" w14:textId="0C3F159B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CE40896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5836111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8CA12E7" w14:textId="4300B70C" w:rsid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Obtains </w:t>
            </w:r>
            <w:r w:rsidRPr="00C801D9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 = 3, </w:t>
            </w:r>
            <w:r w:rsidRPr="00C801D9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 = 1, </w:t>
            </w:r>
            <w:r w:rsidRPr="00C801D9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>
              <w:rPr>
                <w:rFonts w:cs="Frutiger 55 Roman"/>
              </w:rPr>
              <w:t xml:space="preserve"> 10</w:t>
            </w:r>
          </w:p>
          <w:p w14:paraId="2D3AFD25" w14:textId="107F8531" w:rsidR="00C801D9" w:rsidRP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>Or writes 3</w:t>
            </w:r>
            <w:r w:rsidRPr="00C801D9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+ </w:t>
            </w:r>
            <w:r w:rsidRPr="00C801D9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</w:t>
            </w:r>
            <w:r>
              <w:t>–</w:t>
            </w:r>
            <w:r>
              <w:rPr>
                <w:rFonts w:cs="Frutiger 55 Roman"/>
              </w:rPr>
              <w:t xml:space="preserve"> 10 = 0 </w:t>
            </w:r>
            <w:proofErr w:type="spellStart"/>
            <w:r>
              <w:rPr>
                <w:rFonts w:cs="Frutiger 55 Roman"/>
              </w:rPr>
              <w:t>oe</w:t>
            </w:r>
            <w:proofErr w:type="spellEnd"/>
          </w:p>
        </w:tc>
        <w:tc>
          <w:tcPr>
            <w:tcW w:w="1207" w:type="dxa"/>
            <w:vAlign w:val="center"/>
          </w:tcPr>
          <w:p w14:paraId="4B0E4118" w14:textId="6B2C96F3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FFFB804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532A5EA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B7DDF6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46EFFE68" w14:textId="457F740D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7A065F4C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316B3CC0" w14:textId="4F80EA20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</w:t>
            </w:r>
            <w:r w:rsidR="00C801D9">
              <w:rPr>
                <w:rFonts w:cs="Frutiger 55 Roman"/>
                <w:b/>
              </w:rPr>
              <w:t>3</w:t>
            </w:r>
            <w:r w:rsidRPr="00B0028D">
              <w:rPr>
                <w:rFonts w:cs="Frutiger 55 Roman"/>
                <w:b/>
              </w:rPr>
              <w:t xml:space="preserve"> marks)</w:t>
            </w:r>
          </w:p>
        </w:tc>
      </w:tr>
      <w:tr w:rsidR="00B0028D" w:rsidRPr="00B0028D" w14:paraId="0E8EFFF1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6182E6B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4BA566E6" w14:textId="77777777" w:rsidR="00B0028D" w:rsidRDefault="00C801D9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>M1</w:t>
            </w:r>
            <w:r w:rsidR="000D1B03">
              <w:rPr>
                <w:rFonts w:cs="Frutiger 55 Roman"/>
                <w:iCs/>
              </w:rPr>
              <w:t>: Need correct use of the given coordinates</w:t>
            </w:r>
          </w:p>
          <w:p w14:paraId="48BEF285" w14:textId="77777777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 xml:space="preserve">A1: Need fractions simplified to </w:t>
            </w:r>
            <w:r>
              <w:rPr>
                <w:iCs/>
              </w:rPr>
              <w:t>–</w:t>
            </w:r>
            <w:r>
              <w:rPr>
                <w:rFonts w:cs="Frutiger 55 Roman"/>
                <w:iCs/>
              </w:rPr>
              <w:t xml:space="preserve"> 3 (in way 1 and 2)</w:t>
            </w:r>
          </w:p>
          <w:p w14:paraId="6D71931B" w14:textId="77777777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>A1: Need constants combined accurately</w:t>
            </w:r>
          </w:p>
          <w:p w14:paraId="416F03B3" w14:textId="5C5FB4BD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 xml:space="preserve">N.B. Answer left inform (y </w:t>
            </w:r>
            <w:r>
              <w:rPr>
                <w:iCs/>
              </w:rPr>
              <w:t>–</w:t>
            </w:r>
            <w:r>
              <w:rPr>
                <w:rFonts w:cs="Frutiger 55 Roman"/>
                <w:iCs/>
              </w:rPr>
              <w:t xml:space="preserve"> 1) =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 3 (x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3) or (y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(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2)) =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 3(x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4) is awarded M1A1A0 as answers should be simplified by constant being collected</w:t>
            </w:r>
          </w:p>
          <w:p w14:paraId="5E0C07AA" w14:textId="5B2485A1" w:rsidR="000D1B03" w:rsidRP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/>
              </w:rPr>
            </w:pPr>
            <w:r w:rsidRPr="000D1B03">
              <w:rPr>
                <w:rFonts w:cs="Frutiger 55 Roman"/>
                <w:i/>
              </w:rPr>
              <w:t xml:space="preserve">Notes that a correct answer implies all three marks in this question. </w:t>
            </w:r>
          </w:p>
        </w:tc>
      </w:tr>
    </w:tbl>
    <w:p w14:paraId="0306373C" w14:textId="5EA597C4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rFonts w:ascii="Arial" w:hAnsi="Arial" w:cs="Arial"/>
          <w:sz w:val="22"/>
          <w:szCs w:val="22"/>
        </w:rPr>
      </w:pPr>
    </w:p>
    <w:p w14:paraId="2081A4B5" w14:textId="173D9669" w:rsid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p w14:paraId="30BFED8C" w14:textId="4E08EA10" w:rsidR="0046300D" w:rsidRDefault="0046300D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  <w:r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6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299"/>
        <w:gridCol w:w="1158"/>
      </w:tblGrid>
      <w:tr w:rsidR="0046300D" w:rsidRPr="00B0028D" w14:paraId="5F7AC431" w14:textId="77777777" w:rsidTr="00B973C6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240AADCB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1" w:name="_Hlk42157596"/>
            <w:r w:rsidRPr="00B0028D">
              <w:rPr>
                <w:rFonts w:eastAsia="SimSun" w:cs="Frutiger 55 Roman"/>
                <w:b/>
              </w:rPr>
              <w:lastRenderedPageBreak/>
              <w:t>Question</w:t>
            </w:r>
          </w:p>
        </w:tc>
        <w:tc>
          <w:tcPr>
            <w:tcW w:w="7299" w:type="dxa"/>
            <w:shd w:val="clear" w:color="auto" w:fill="D9D9D9"/>
          </w:tcPr>
          <w:p w14:paraId="48BA196A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58" w:type="dxa"/>
            <w:shd w:val="clear" w:color="auto" w:fill="D9D9D9"/>
          </w:tcPr>
          <w:p w14:paraId="266DDB17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46300D" w:rsidRPr="00B0028D" w14:paraId="566B5E04" w14:textId="77777777" w:rsidTr="00B973C6">
        <w:trPr>
          <w:trHeight w:val="485"/>
          <w:jc w:val="center"/>
        </w:trPr>
        <w:tc>
          <w:tcPr>
            <w:tcW w:w="1201" w:type="dxa"/>
            <w:vMerge w:val="restart"/>
          </w:tcPr>
          <w:p w14:paraId="03C5668B" w14:textId="6FD2876B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</w:rPr>
              <w:t>4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299" w:type="dxa"/>
            <w:vAlign w:val="center"/>
          </w:tcPr>
          <w:p w14:paraId="46FB94B3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</w:t>
            </w:r>
            <w:r w:rsidR="00E97785">
              <w:rPr>
                <w:rFonts w:eastAsia="SimSun" w:cs="Frutiger 55 Roman"/>
                <w:position w:val="-20"/>
              </w:rPr>
              <w:pict w14:anchorId="7F4E60B9">
                <v:shape id="_x0000_i1292" type="#_x0000_t75" style="width:151.5pt;height:29.9pt">
                  <v:imagedata r:id="rId28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</w:p>
          <w:p w14:paraId="3C846554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Gradient of perpendicular = </w:t>
            </w:r>
            <w:r w:rsidR="00E97785">
              <w:rPr>
                <w:rFonts w:eastAsia="SimSun" w:cs="Frutiger 55 Roman"/>
                <w:position w:val="-24"/>
              </w:rPr>
              <w:pict w14:anchorId="7CE1998E">
                <v:shape id="_x0000_i1293" type="#_x0000_t75" style="width:20.55pt;height:30.85pt">
                  <v:imagedata r:id="rId29" o:title=""/>
                </v:shape>
              </w:pict>
            </w:r>
          </w:p>
        </w:tc>
        <w:tc>
          <w:tcPr>
            <w:tcW w:w="1158" w:type="dxa"/>
            <w:vAlign w:val="center"/>
          </w:tcPr>
          <w:p w14:paraId="3E301A3D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46300D" w:rsidRPr="00B0028D" w14:paraId="3153B603" w14:textId="77777777" w:rsidTr="00B973C6">
        <w:trPr>
          <w:trHeight w:val="485"/>
          <w:jc w:val="center"/>
        </w:trPr>
        <w:tc>
          <w:tcPr>
            <w:tcW w:w="1201" w:type="dxa"/>
            <w:vMerge/>
          </w:tcPr>
          <w:p w14:paraId="7002A0B5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2FDC371E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     Either  </w:t>
            </w:r>
            <w:r w:rsidR="00E97785">
              <w:rPr>
                <w:rFonts w:eastAsia="SimSun" w:cs="Frutiger 55 Roman"/>
                <w:position w:val="-6"/>
              </w:rPr>
              <w:pict w14:anchorId="75CCE2A1">
                <v:shape id="_x0000_i1286" type="#_x0000_t75" style="width:31.8pt;height:14.9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    </w:t>
            </w:r>
            <w:r w:rsidR="00E97785">
              <w:rPr>
                <w:rFonts w:eastAsia="SimSun" w:cs="Frutiger 55 Roman"/>
                <w:position w:val="-10"/>
              </w:rPr>
              <w:pict w14:anchorId="501F390B">
                <v:shape id="_x0000_i1287" type="#_x0000_t75" style="width:53.3pt;height:15.9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</w:p>
        </w:tc>
        <w:tc>
          <w:tcPr>
            <w:tcW w:w="1158" w:type="dxa"/>
            <w:vAlign w:val="center"/>
          </w:tcPr>
          <w:p w14:paraId="2E3B3B03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46300D" w:rsidRPr="00B0028D" w14:paraId="4F70C798" w14:textId="77777777" w:rsidTr="00B973C6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737A5559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3729236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58" w:type="dxa"/>
            <w:vAlign w:val="center"/>
          </w:tcPr>
          <w:p w14:paraId="403F1761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2)</w:t>
            </w:r>
          </w:p>
        </w:tc>
      </w:tr>
      <w:tr w:rsidR="0046300D" w:rsidRPr="00B0028D" w14:paraId="4E2460E3" w14:textId="77777777" w:rsidTr="00B973C6">
        <w:trPr>
          <w:trHeight w:val="485"/>
          <w:jc w:val="center"/>
        </w:trPr>
        <w:tc>
          <w:tcPr>
            <w:tcW w:w="1201" w:type="dxa"/>
            <w:vMerge w:val="restart"/>
          </w:tcPr>
          <w:p w14:paraId="34A5E684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299" w:type="dxa"/>
            <w:vAlign w:val="center"/>
          </w:tcPr>
          <w:p w14:paraId="5B8916B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Combines 'their' </w:t>
            </w:r>
            <w:r w:rsidR="00E97785">
              <w:rPr>
                <w:rFonts w:eastAsia="SimSun" w:cs="Frutiger 55 Roman"/>
                <w:position w:val="-10"/>
              </w:rPr>
              <w:pict w14:anchorId="58DC2CE4">
                <v:shape id="_x0000_i1280" type="#_x0000_t75" style="width:53.3pt;height:15.9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with </w:t>
            </w:r>
            <w:r w:rsidR="00E97785">
              <w:rPr>
                <w:rFonts w:eastAsia="SimSun" w:cs="Frutiger 55 Roman"/>
                <w:position w:val="-14"/>
              </w:rPr>
              <w:pict w14:anchorId="11B31520">
                <v:shape id="_x0000_i1281" type="#_x0000_t75" style="width:234.7pt;height:18.7pt">
                  <v:imagedata r:id="rId32" o:title=""/>
                </v:shape>
              </w:pict>
            </w:r>
          </w:p>
        </w:tc>
        <w:tc>
          <w:tcPr>
            <w:tcW w:w="1158" w:type="dxa"/>
            <w:vAlign w:val="center"/>
          </w:tcPr>
          <w:p w14:paraId="35385BBE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46300D" w:rsidRPr="00B0028D" w14:paraId="1B5D2F54" w14:textId="77777777" w:rsidTr="00B973C6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64A5CEA3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47F52BD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  <w:r w:rsidR="00E97785">
              <w:rPr>
                <w:rFonts w:eastAsia="SimSun" w:cs="Frutiger 55 Roman"/>
                <w:position w:val="-6"/>
              </w:rPr>
              <w:pict w14:anchorId="1E3E2E7D">
                <v:shape id="_x0000_i1275" type="#_x0000_t75" style="width:42.1pt;height:14.95pt">
                  <v:imagedata r:id="rId3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proofErr w:type="spellStart"/>
            <w:r w:rsidRPr="00B0028D">
              <w:rPr>
                <w:rFonts w:eastAsia="SimSun" w:cs="Frutiger 55 Roman"/>
              </w:rPr>
              <w:t>oe</w:t>
            </w:r>
            <w:proofErr w:type="spellEnd"/>
          </w:p>
        </w:tc>
        <w:tc>
          <w:tcPr>
            <w:tcW w:w="1158" w:type="dxa"/>
            <w:vAlign w:val="center"/>
          </w:tcPr>
          <w:p w14:paraId="239EBA48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46300D" w:rsidRPr="00B0028D" w14:paraId="519C1D0A" w14:textId="77777777" w:rsidTr="00B973C6">
        <w:trPr>
          <w:trHeight w:val="485"/>
          <w:jc w:val="center"/>
        </w:trPr>
        <w:tc>
          <w:tcPr>
            <w:tcW w:w="1201" w:type="dxa"/>
            <w:vAlign w:val="center"/>
          </w:tcPr>
          <w:p w14:paraId="60ED74D1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10A764D3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58" w:type="dxa"/>
            <w:vAlign w:val="center"/>
          </w:tcPr>
          <w:p w14:paraId="00D39F8A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2)</w:t>
            </w:r>
          </w:p>
        </w:tc>
      </w:tr>
      <w:tr w:rsidR="0046300D" w:rsidRPr="00B0028D" w14:paraId="0B10BBDE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6D12F368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46300D" w:rsidRPr="00B0028D" w14:paraId="5FAC26EE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1C03FA75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46300D" w:rsidRPr="00B0028D" w14:paraId="466672A2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6A5E5CCA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411A938A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M1:</w:t>
            </w:r>
            <w:r w:rsidRPr="00B0028D">
              <w:rPr>
                <w:rFonts w:eastAsia="SimSun" w:cs="Frutiger 55 Roman"/>
              </w:rPr>
              <w:t xml:space="preserve"> Attempts to set given equation in the form </w:t>
            </w:r>
            <w:r w:rsidR="00E97785">
              <w:rPr>
                <w:rFonts w:eastAsia="SimSun" w:cs="Frutiger 55 Roman"/>
                <w:position w:val="-10"/>
              </w:rPr>
              <w:pict w14:anchorId="528A3E49">
                <v:shape id="_x0000_i1055" type="#_x0000_t75" style="width:49.55pt;height:15.9pt">
                  <v:imagedata r:id="rId34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with </w:t>
            </w:r>
            <w:r w:rsidR="00E97785">
              <w:rPr>
                <w:rFonts w:eastAsia="SimSun" w:cs="Frutiger 55 Roman"/>
                <w:position w:val="-24"/>
              </w:rPr>
              <w:pict w14:anchorId="1C845E4C">
                <v:shape id="_x0000_i1056" type="#_x0000_t75" style="width:39.25pt;height:31.8pt">
                  <v:imagedata r:id="rId35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proofErr w:type="spellStart"/>
            <w:r w:rsidRPr="00B0028D">
              <w:rPr>
                <w:rFonts w:eastAsia="SimSun" w:cs="Frutiger 55 Roman"/>
              </w:rPr>
              <w:t>oe</w:t>
            </w:r>
            <w:proofErr w:type="spellEnd"/>
            <w:r w:rsidRPr="00B0028D">
              <w:rPr>
                <w:rFonts w:eastAsia="SimSun" w:cs="Frutiger 55 Roman"/>
              </w:rPr>
              <w:t xml:space="preserve"> such as </w:t>
            </w:r>
            <w:r w:rsidR="00E97785">
              <w:rPr>
                <w:rFonts w:eastAsia="SimSun" w:cs="Frutiger 55 Roman"/>
                <w:position w:val="-24"/>
              </w:rPr>
              <w:pict w14:anchorId="1D22530B">
                <v:shape id="_x0000_i1057" type="#_x0000_t75" style="width:19.65pt;height:31.8pt">
                  <v:imagedata r:id="rId36" o:title=""/>
                </v:shape>
              </w:pict>
            </w:r>
            <w:r w:rsidRPr="00B0028D">
              <w:rPr>
                <w:rFonts w:eastAsia="SimSun" w:cs="Frutiger 55 Roman"/>
                <w:b/>
              </w:rPr>
              <w:t xml:space="preserve">AND </w:t>
            </w:r>
            <w:r w:rsidRPr="00B0028D">
              <w:rPr>
                <w:rFonts w:eastAsia="SimSun" w:cs="Frutiger 55 Roman"/>
              </w:rPr>
              <w:t xml:space="preserve">deduces that </w:t>
            </w:r>
            <w:r w:rsidR="00E97785">
              <w:rPr>
                <w:rFonts w:eastAsia="SimSun" w:cs="Frutiger 55 Roman"/>
                <w:position w:val="-20"/>
              </w:rPr>
              <w:pict w14:anchorId="48D880C5">
                <v:shape id="_x0000_i1058" type="#_x0000_t75" style="width:40.2pt;height:29.9pt">
                  <v:imagedata r:id="rId37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 Condone errors on the </w:t>
            </w:r>
            <w:r w:rsidR="00E97785">
              <w:rPr>
                <w:rFonts w:eastAsia="SimSun" w:cs="Frutiger 55 Roman"/>
                <w:position w:val="-6"/>
              </w:rPr>
              <w:pict w14:anchorId="34D0F31D">
                <v:shape id="_x0000_i1059" type="#_x0000_t75" style="width:27.1pt;height:14.95pt">
                  <v:imagedata r:id="rId38" o:title=""/>
                </v:shape>
              </w:pict>
            </w:r>
          </w:p>
          <w:p w14:paraId="339AED06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An alternative method is to find both intercepts to get gradient </w:t>
            </w:r>
            <w:r w:rsidR="00E97785">
              <w:rPr>
                <w:rFonts w:eastAsia="SimSun" w:cs="Frutiger 55 Roman"/>
                <w:position w:val="-24"/>
              </w:rPr>
              <w:pict w14:anchorId="4F0B6871">
                <v:shape id="_x0000_i1060" type="#_x0000_t75" style="width:53.3pt;height:31.8pt">
                  <v:imagedata r:id="rId39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and use the perpendicular gradient rule.</w:t>
            </w:r>
          </w:p>
          <w:p w14:paraId="5983DB7D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A1:</w:t>
            </w:r>
            <w:r w:rsidRPr="00B0028D">
              <w:rPr>
                <w:rFonts w:eastAsia="SimSun" w:cs="Frutiger 55 Roman"/>
              </w:rPr>
              <w:t xml:space="preserve">  Correct answer. Accept </w:t>
            </w:r>
            <w:r w:rsidRPr="00B0028D">
              <w:rPr>
                <w:rFonts w:eastAsia="SimSun" w:cs="Frutiger 55 Roman"/>
                <w:b/>
              </w:rPr>
              <w:t>either</w:t>
            </w:r>
            <w:r w:rsidRPr="00B0028D">
              <w:rPr>
                <w:rFonts w:eastAsia="SimSun" w:cs="Frutiger 55 Roman"/>
              </w:rPr>
              <w:t xml:space="preserve">  </w:t>
            </w:r>
            <w:r w:rsidR="00E97785">
              <w:rPr>
                <w:rFonts w:eastAsia="SimSun" w:cs="Frutiger 55 Roman"/>
                <w:position w:val="-6"/>
              </w:rPr>
              <w:pict w14:anchorId="03B286C7">
                <v:shape id="_x0000_i1061" type="#_x0000_t75" style="width:31.8pt;height:14.9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r w:rsidRPr="00B0028D">
              <w:rPr>
                <w:rFonts w:eastAsia="SimSun" w:cs="Frutiger 55 Roman"/>
                <w:b/>
              </w:rPr>
              <w:t>or</w:t>
            </w:r>
            <w:r w:rsidRPr="00B0028D">
              <w:rPr>
                <w:rFonts w:eastAsia="SimSun" w:cs="Frutiger 55 Roman"/>
              </w:rPr>
              <w:t xml:space="preserve">  </w:t>
            </w:r>
            <w:r w:rsidR="00E97785">
              <w:rPr>
                <w:rFonts w:eastAsia="SimSun" w:cs="Frutiger 55 Roman"/>
                <w:position w:val="-10"/>
              </w:rPr>
              <w:pict w14:anchorId="72E93DF5">
                <v:shape id="_x0000_i1062" type="#_x0000_t75" style="width:53.3pt;height:15.9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    </w:t>
            </w:r>
          </w:p>
          <w:p w14:paraId="32884239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This must be simplified and not left as </w:t>
            </w:r>
            <w:r w:rsidR="00E97785">
              <w:rPr>
                <w:rFonts w:eastAsia="SimSun" w:cs="Frutiger 55 Roman"/>
                <w:position w:val="-24"/>
              </w:rPr>
              <w:pict w14:anchorId="78FACCA6">
                <v:shape id="_x0000_i1063" type="#_x0000_t75" style="width:32.75pt;height:31.8pt">
                  <v:imagedata r:id="rId4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</w:t>
            </w:r>
            <w:r w:rsidR="00E97785">
              <w:rPr>
                <w:rFonts w:eastAsia="SimSun" w:cs="Frutiger 55 Roman"/>
                <w:position w:val="-6"/>
              </w:rPr>
              <w:pict w14:anchorId="4889E4D4">
                <v:shape id="_x0000_i1064" type="#_x0000_t75" style="width:38.35pt;height:14.95pt">
                  <v:imagedata r:id="rId4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unless you see </w:t>
            </w:r>
            <w:r w:rsidR="00E97785">
              <w:rPr>
                <w:rFonts w:eastAsia="SimSun" w:cs="Frutiger 55 Roman"/>
                <w:position w:val="-10"/>
              </w:rPr>
              <w:pict w14:anchorId="6D1C81D6">
                <v:shape id="_x0000_i1065" type="#_x0000_t75" style="width:53.3pt;height:15.9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. </w:t>
            </w:r>
          </w:p>
          <w:p w14:paraId="3061493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1F41B764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Watch: There may be candidates who look at </w:t>
            </w:r>
            <w:r w:rsidR="00E97785">
              <w:rPr>
                <w:rFonts w:eastAsia="SimSun" w:cs="Frutiger 55 Roman"/>
                <w:position w:val="-24"/>
              </w:rPr>
              <w:pict w14:anchorId="79ADF35D">
                <v:shape id="_x0000_i1066" type="#_x0000_t75" style="width:72.95pt;height:25.25pt">
                  <v:imagedata r:id="rId42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and incorrectly state that the gradient is 2 and use the perpendicular rule to get </w:t>
            </w:r>
            <w:r w:rsidR="00E97785">
              <w:rPr>
                <w:rFonts w:eastAsia="SimSun" w:cs="Frutiger 55 Roman"/>
                <w:position w:val="-24"/>
              </w:rPr>
              <w:pict w14:anchorId="215E241C">
                <v:shape id="_x0000_i1067" type="#_x0000_t75" style="width:40.2pt;height:31.8pt">
                  <v:imagedata r:id="rId4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They will score M0 A0 in (a) and also no marks in (b) as the lines would be parallel. In a case like this don't allow an equation to be ''altered'' </w:t>
            </w:r>
          </w:p>
          <w:p w14:paraId="372541F5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Candidates who state </w:t>
            </w:r>
            <w:r w:rsidR="00E97785">
              <w:rPr>
                <w:rFonts w:eastAsia="SimSun" w:cs="Frutiger 55 Roman"/>
                <w:position w:val="-6"/>
              </w:rPr>
              <w:pict w14:anchorId="339BFA40">
                <v:shape id="_x0000_i1068" type="#_x0000_t75" style="width:31.8pt;height:14.9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    </w:t>
            </w:r>
            <w:r w:rsidR="00E97785">
              <w:rPr>
                <w:rFonts w:eastAsia="SimSun" w:cs="Frutiger 55 Roman"/>
                <w:position w:val="-10"/>
              </w:rPr>
              <w:pict w14:anchorId="01DC25F2">
                <v:shape id="_x0000_i1069" type="#_x0000_t75" style="width:53.3pt;height:15.9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r w:rsidRPr="00B0028D">
              <w:rPr>
                <w:rFonts w:eastAsia="SimSun" w:cs="Frutiger 55 Roman"/>
                <w:b/>
              </w:rPr>
              <w:t>with no incorrect working</w:t>
            </w:r>
            <w:r w:rsidRPr="00B0028D">
              <w:rPr>
                <w:rFonts w:eastAsia="SimSun" w:cs="Frutiger 55 Roman"/>
              </w:rPr>
              <w:t xml:space="preserve"> can score both marks  </w:t>
            </w:r>
          </w:p>
          <w:p w14:paraId="2B602A8C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234D0ED5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(b)</w:t>
            </w:r>
          </w:p>
          <w:p w14:paraId="5E3ED047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 xml:space="preserve">M1: </w:t>
            </w:r>
            <w:r w:rsidRPr="00B0028D">
              <w:rPr>
                <w:rFonts w:eastAsia="SimSun" w:cs="Frutiger 55 Roman"/>
              </w:rPr>
              <w:t xml:space="preserve">Substitutes their </w:t>
            </w:r>
            <w:r w:rsidR="00E97785">
              <w:rPr>
                <w:rFonts w:eastAsia="SimSun" w:cs="Frutiger 55 Roman"/>
                <w:position w:val="-10"/>
              </w:rPr>
              <w:pict w14:anchorId="75A86D55">
                <v:shape id="_x0000_i1070" type="#_x0000_t75" style="width:54.25pt;height:15.9pt">
                  <v:imagedata r:id="rId44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into </w:t>
            </w:r>
            <w:r w:rsidR="00E97785">
              <w:rPr>
                <w:rFonts w:eastAsia="SimSun" w:cs="Frutiger 55 Roman"/>
                <w:position w:val="-10"/>
              </w:rPr>
              <w:pict w14:anchorId="59774D77">
                <v:shape id="_x0000_i1071" type="#_x0000_t75" style="width:72.95pt;height:15.9pt">
                  <v:imagedata r:id="rId45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, condoning slips, in an attempt to form and solve an equation in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.  Alternatively equates </w:t>
            </w:r>
            <w:proofErr w:type="spellStart"/>
            <w:r w:rsidRPr="00B0028D">
              <w:rPr>
                <w:rFonts w:eastAsia="SimSun" w:cs="Frutiger 55 Roman"/>
              </w:rPr>
              <w:t>their</w:t>
            </w:r>
            <w:proofErr w:type="spellEnd"/>
            <w:r w:rsidRPr="00B0028D">
              <w:rPr>
                <w:rFonts w:eastAsia="SimSun" w:cs="Frutiger 55 Roman"/>
              </w:rPr>
              <w:t xml:space="preserve"> </w:t>
            </w:r>
            <w:r w:rsidR="00E97785">
              <w:rPr>
                <w:rFonts w:eastAsia="SimSun" w:cs="Frutiger 55 Roman"/>
                <w:position w:val="-20"/>
              </w:rPr>
              <w:pict w14:anchorId="50E3BB40">
                <v:shape id="_x0000_i1072" type="#_x0000_t75" style="width:65.45pt;height:29.9pt">
                  <v:imagedata r:id="rId46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with their </w:t>
            </w:r>
            <w:r w:rsidR="00E97785">
              <w:rPr>
                <w:rFonts w:eastAsia="SimSun" w:cs="Frutiger 55 Roman"/>
                <w:position w:val="-10"/>
              </w:rPr>
              <w:pict w14:anchorId="4B936B1A">
                <v:shape id="_x0000_i1073" type="#_x0000_t75" style="width:54.25pt;height:15.9pt">
                  <v:imagedata r:id="rId47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in an attempt to form and solve, condoning slips, an equation in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. Don't be too concerned by the mechanics of the candidates attempt to solve. (E.g. allow solutions from their calculators). </w:t>
            </w:r>
          </w:p>
          <w:p w14:paraId="2AC917E6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You may see </w:t>
            </w:r>
            <w:r w:rsidR="00E97785">
              <w:rPr>
                <w:rFonts w:eastAsia="SimSun" w:cs="Frutiger 55 Roman"/>
                <w:position w:val="-10"/>
              </w:rPr>
              <w:pict w14:anchorId="7180B104">
                <v:shape id="_x0000_i1074" type="#_x0000_t75" style="width:113.15pt;height:15.9pt">
                  <v:imagedata r:id="rId48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with </w:t>
            </w:r>
            <w:r w:rsidR="00E97785">
              <w:rPr>
                <w:rFonts w:eastAsia="SimSun" w:cs="Frutiger 55 Roman"/>
                <w:position w:val="-10"/>
              </w:rPr>
              <w:pict w14:anchorId="7113C7DB">
                <v:shape id="_x0000_i1075" type="#_x0000_t75" style="width:10.3pt;height:12.15pt">
                  <v:imagedata r:id="rId49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being found before the value of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 appears</w:t>
            </w:r>
          </w:p>
          <w:p w14:paraId="7FA69FCD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It cannot be awarded from ''unsolvable'' equations (e.g. lines that are parallel).  </w:t>
            </w:r>
          </w:p>
          <w:p w14:paraId="364D8617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A1:</w:t>
            </w:r>
            <w:r w:rsidRPr="00B0028D">
              <w:rPr>
                <w:rFonts w:eastAsia="SimSun" w:cs="Frutiger 55 Roman"/>
              </w:rPr>
              <w:t xml:space="preserve">   </w:t>
            </w:r>
            <w:r w:rsidR="00E97785">
              <w:rPr>
                <w:rFonts w:eastAsia="SimSun" w:cs="Frutiger 55 Roman"/>
                <w:position w:val="-6"/>
              </w:rPr>
              <w:pict w14:anchorId="1EE721DC">
                <v:shape id="_x0000_i1076" type="#_x0000_t75" style="width:42.1pt;height:14.95pt">
                  <v:imagedata r:id="rId3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</w:t>
            </w:r>
          </w:p>
          <w:p w14:paraId="571DFBB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The answer alone can score both marks as long as both equations are correct and no incorrect working is seen.</w:t>
            </w:r>
          </w:p>
          <w:p w14:paraId="344D9F40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ascii="Verdana" w:eastAsia="SimSun" w:hAnsi="Verdana" w:cs="Frutiger 55 Roman"/>
                <w:b/>
              </w:rPr>
            </w:pPr>
            <w:r w:rsidRPr="00B0028D">
              <w:rPr>
                <w:rFonts w:eastAsia="SimSun" w:cs="Frutiger 55 Roman"/>
              </w:rPr>
              <w:t xml:space="preserve"> Remember to </w:t>
            </w:r>
            <w:proofErr w:type="spellStart"/>
            <w:r w:rsidRPr="00B0028D">
              <w:rPr>
                <w:rFonts w:eastAsia="SimSun" w:cs="Frutiger 55 Roman"/>
              </w:rPr>
              <w:t>isw</w:t>
            </w:r>
            <w:proofErr w:type="spellEnd"/>
            <w:r w:rsidRPr="00B0028D">
              <w:rPr>
                <w:rFonts w:eastAsia="SimSun" w:cs="Frutiger 55 Roman"/>
              </w:rPr>
              <w:t xml:space="preserve"> after the correct answer and ignore any </w:t>
            </w:r>
            <w:r w:rsidRPr="00B0028D">
              <w:rPr>
                <w:rFonts w:eastAsia="SimSun" w:cs="Frutiger 55 Roman"/>
                <w:i/>
              </w:rPr>
              <w:t>y</w:t>
            </w:r>
            <w:r w:rsidRPr="00B0028D">
              <w:rPr>
                <w:rFonts w:eastAsia="SimSun" w:cs="Frutiger 55 Roman"/>
              </w:rPr>
              <w:t xml:space="preserve"> coordinate</w:t>
            </w:r>
          </w:p>
          <w:p w14:paraId="20E32DF2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  <w:bookmarkEnd w:id="1"/>
    </w:tbl>
    <w:p w14:paraId="470853F9" w14:textId="5913DB8D" w:rsidR="0046300D" w:rsidRDefault="0046300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p w14:paraId="69DA85DD" w14:textId="77777777" w:rsidR="0046300D" w:rsidRPr="00B0028D" w:rsidRDefault="0046300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1DC88CAD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43551CC9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333E222A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3D13058B" w14:textId="554B3B5F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670B84F7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31C980E5" w14:textId="37D4A40C" w:rsidR="00B0028D" w:rsidRPr="00B0028D" w:rsidRDefault="0046300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0028D" w:rsidRPr="00B0028D">
              <w:rPr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1A62A5F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proofErr w:type="gramStart"/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1  </w:t>
            </w:r>
            <w:r w:rsidRPr="00B0028D">
              <w:rPr>
                <w:sz w:val="22"/>
                <w:szCs w:val="22"/>
              </w:rPr>
              <w:t>is</w:t>
            </w:r>
            <w:proofErr w:type="gramEnd"/>
            <w:r w:rsidRPr="00B0028D">
              <w:rPr>
                <w:sz w:val="22"/>
                <w:szCs w:val="22"/>
              </w:rPr>
              <w:t xml:space="preserve">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37144453">
                <v:shape id="_x0000_i1077" type="#_x0000_t75" style="width:12.15pt;height:30.85pt" o:ole="">
                  <v:imagedata r:id="rId50" o:title=""/>
                </v:shape>
                <o:OLEObject Type="Embed" ProgID="Equation.3" ShapeID="_x0000_i1077" DrawAspect="Content" ObjectID="_1655808326" r:id="rId51"/>
              </w:object>
            </w:r>
          </w:p>
          <w:p w14:paraId="5584AC5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</w:pPr>
          </w:p>
        </w:tc>
        <w:tc>
          <w:tcPr>
            <w:tcW w:w="1147" w:type="dxa"/>
            <w:vAlign w:val="center"/>
          </w:tcPr>
          <w:p w14:paraId="5DD59D9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06CE4742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FF8F323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264" w:type="dxa"/>
            <w:vAlign w:val="center"/>
          </w:tcPr>
          <w:p w14:paraId="4C9465C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i/>
                <w:iCs/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1F8DFD52">
                <v:shape id="_x0000_i1078" type="#_x0000_t75" style="width:12.15pt;height:30.85pt" o:ole="">
                  <v:imagedata r:id="rId50" o:title=""/>
                </v:shape>
                <o:OLEObject Type="Embed" ProgID="Equation.3" ShapeID="_x0000_i1078" DrawAspect="Content" ObjectID="_1655808327" r:id="rId52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74113185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1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253BEC1C">
                <v:shape id="_x0000_i1079" type="#_x0000_t75" style="width:12.15pt;height:30.85pt" o:ole="">
                  <v:imagedata r:id="rId50" o:title=""/>
                </v:shape>
                <o:OLEObject Type="Embed" ProgID="Equation.3" ShapeID="_x0000_i1079" DrawAspect="Content" ObjectID="_1655808328" r:id="rId53"/>
              </w:object>
            </w:r>
            <w:r w:rsidRPr="00B0028D">
              <w:rPr>
                <w:sz w:val="22"/>
                <w:szCs w:val="22"/>
              </w:rPr>
              <w:t xml:space="preserve"> × 2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52A5BE4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 xml:space="preserve">c = </w:t>
            </w:r>
            <w:r w:rsidRPr="00B0028D">
              <w:rPr>
                <w:position w:val="-24"/>
                <w:sz w:val="22"/>
                <w:szCs w:val="22"/>
              </w:rPr>
              <w:object w:dxaOrig="320" w:dyaOrig="620" w14:anchorId="06DDC64B">
                <v:shape id="_x0000_i1080" type="#_x0000_t75" style="width:15.9pt;height:30.85pt" o:ole="">
                  <v:imagedata r:id="rId54" o:title=""/>
                </v:shape>
                <o:OLEObject Type="Embed" ProgID="Equation.3" ShapeID="_x0000_i1080" DrawAspect="Content" ObjectID="_1655808329" r:id="rId55"/>
              </w:object>
            </w:r>
          </w:p>
        </w:tc>
        <w:tc>
          <w:tcPr>
            <w:tcW w:w="1147" w:type="dxa"/>
            <w:vAlign w:val="center"/>
          </w:tcPr>
          <w:p w14:paraId="3B820A3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8772DF4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29064B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264" w:type="dxa"/>
            <w:vAlign w:val="center"/>
          </w:tcPr>
          <w:p w14:paraId="687409E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050CCFBD">
                <v:shape id="_x0000_i1081" type="#_x0000_t75" style="width:12.15pt;height:30.85pt" o:ole="">
                  <v:imagedata r:id="rId50" o:title=""/>
                </v:shape>
                <o:OLEObject Type="Embed" ProgID="Equation.3" ShapeID="_x0000_i1081" DrawAspect="Content" ObjectID="_1655808330" r:id="rId56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578A4ABE">
                <v:shape id="_x0000_i1082" type="#_x0000_t75" style="width:12.15pt;height:30.85pt" o:ole="">
                  <v:imagedata r:id="rId57" o:title=""/>
                </v:shape>
                <o:OLEObject Type="Embed" ProgID="Equation.3" ShapeID="_x0000_i1082" DrawAspect="Content" ObjectID="_1655808331" r:id="rId58"/>
              </w:object>
            </w:r>
          </w:p>
        </w:tc>
        <w:tc>
          <w:tcPr>
            <w:tcW w:w="1147" w:type="dxa"/>
            <w:vAlign w:val="center"/>
          </w:tcPr>
          <w:p w14:paraId="46ADE6A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2800509E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F2A9879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1028219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6E9D6A3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5BCB2838" w14:textId="77777777" w:rsidTr="00B0028D">
        <w:trPr>
          <w:trHeight w:val="514"/>
          <w:jc w:val="center"/>
        </w:trPr>
        <w:tc>
          <w:tcPr>
            <w:tcW w:w="1155" w:type="dxa"/>
            <w:vMerge w:val="restart"/>
          </w:tcPr>
          <w:p w14:paraId="2F217D7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vAlign w:val="center"/>
          </w:tcPr>
          <w:p w14:paraId="32D6FD52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proofErr w:type="gramStart"/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1  </w:t>
            </w:r>
            <w:r w:rsidRPr="00B0028D">
              <w:rPr>
                <w:sz w:val="22"/>
                <w:szCs w:val="22"/>
              </w:rPr>
              <w:t>is</w:t>
            </w:r>
            <w:proofErr w:type="gramEnd"/>
            <w:r w:rsidRPr="00B0028D">
              <w:rPr>
                <w:sz w:val="22"/>
                <w:szCs w:val="22"/>
              </w:rPr>
              <w:t xml:space="preserve">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6F6246FE">
                <v:shape id="_x0000_i1083" type="#_x0000_t75" style="width:12.15pt;height:30.85pt" o:ole="">
                  <v:imagedata r:id="rId50" o:title=""/>
                </v:shape>
                <o:OLEObject Type="Embed" ProgID="Equation.3" ShapeID="_x0000_i1083" DrawAspect="Content" ObjectID="_1655808332" r:id="rId59"/>
              </w:object>
            </w:r>
          </w:p>
          <w:p w14:paraId="7CC10A6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14B8120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  <w:p w14:paraId="7498EB9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2991DCA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7196B273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1BD2CA9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00B3631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proofErr w:type="gramStart"/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3  </w:t>
            </w:r>
            <w:r w:rsidRPr="00B0028D">
              <w:rPr>
                <w:sz w:val="22"/>
                <w:szCs w:val="22"/>
              </w:rPr>
              <w:t>=</w:t>
            </w:r>
            <w:proofErr w:type="gramEnd"/>
            <w:r w:rsidRPr="00B0028D">
              <w:rPr>
                <w:sz w:val="22"/>
                <w:szCs w:val="22"/>
              </w:rPr>
              <w:t xml:space="preserve">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284A74A9">
                <v:shape id="_x0000_i1084" type="#_x0000_t75" style="width:12.15pt;height:30.85pt" o:ole="">
                  <v:imagedata r:id="rId60" o:title=""/>
                </v:shape>
                <o:OLEObject Type="Embed" ProgID="Equation.3" ShapeID="_x0000_i1084" DrawAspect="Content" ObjectID="_1655808333" r:id="rId61"/>
              </w:object>
            </w:r>
          </w:p>
          <w:p w14:paraId="7CEE4252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– −5 =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4B6A50EF">
                <v:shape id="_x0000_i1085" type="#_x0000_t75" style="width:12.15pt;height:30.85pt" o:ole="">
                  <v:imagedata r:id="rId60" o:title=""/>
                </v:shape>
                <o:OLEObject Type="Embed" ProgID="Equation.3" ShapeID="_x0000_i1085" DrawAspect="Content" ObjectID="_1655808334" r:id="rId62"/>
              </w:object>
            </w:r>
            <w:r w:rsidRPr="00B0028D">
              <w:rPr>
                <w:sz w:val="22"/>
                <w:szCs w:val="22"/>
              </w:rPr>
              <w:t xml:space="preserve"> (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0)</w:t>
            </w:r>
          </w:p>
        </w:tc>
        <w:tc>
          <w:tcPr>
            <w:tcW w:w="1147" w:type="dxa"/>
            <w:vAlign w:val="center"/>
          </w:tcPr>
          <w:p w14:paraId="5B734E7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7CF36C3F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48E9F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3143F90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</w:pPr>
            <w:r w:rsidRPr="00B0028D">
              <w:rPr>
                <w:sz w:val="22"/>
                <w:szCs w:val="22"/>
              </w:rPr>
              <w:t>4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− 3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− 15 = 0</w:t>
            </w:r>
          </w:p>
        </w:tc>
        <w:tc>
          <w:tcPr>
            <w:tcW w:w="1147" w:type="dxa"/>
            <w:vAlign w:val="center"/>
          </w:tcPr>
          <w:p w14:paraId="17B45A2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1AA24CEC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18CA42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2B830C6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vAlign w:val="center"/>
          </w:tcPr>
          <w:p w14:paraId="5D8035F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10CDFD6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5F6DC29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6 marks)</w:t>
            </w:r>
          </w:p>
        </w:tc>
      </w:tr>
      <w:tr w:rsidR="00B0028D" w:rsidRPr="00B0028D" w14:paraId="1FF3439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49804D1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5A1B177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5C5F35F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gradient of </w:t>
            </w:r>
            <w:r w:rsidRPr="00B0028D">
              <w:rPr>
                <w:b/>
                <w:bCs/>
                <w:sz w:val="22"/>
                <w:szCs w:val="22"/>
                <w:lang w:eastAsia="en-US"/>
              </w:rPr>
              <w:t>L</w:t>
            </w:r>
            <w:r w:rsidRPr="00B0028D">
              <w:rPr>
                <w:b/>
                <w:bCs/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or sight of “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 xml:space="preserve"> = −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48AFBCFC">
                <v:shape id="_x0000_i1086" type="#_x0000_t75" style="width:12.15pt;height:30.85pt" o:ole="">
                  <v:imagedata r:id="rId50" o:title=""/>
                </v:shape>
                <o:OLEObject Type="Embed" ProgID="Equation.3" ShapeID="_x0000_i1086" DrawAspect="Content" ObjectID="_1655808335" r:id="rId63"/>
              </w:object>
            </w:r>
            <w:r w:rsidRPr="00B0028D">
              <w:rPr>
                <w:sz w:val="22"/>
                <w:szCs w:val="22"/>
                <w:lang w:eastAsia="en-US"/>
              </w:rPr>
              <w:t>”</w:t>
            </w:r>
          </w:p>
          <w:p w14:paraId="4BA5745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equation, </w:t>
            </w:r>
            <w:proofErr w:type="spellStart"/>
            <w:r w:rsidRPr="00B0028D">
              <w:rPr>
                <w:sz w:val="22"/>
                <w:szCs w:val="22"/>
                <w:lang w:eastAsia="en-US"/>
              </w:rPr>
              <w:t>ie</w:t>
            </w:r>
            <w:proofErr w:type="spellEnd"/>
            <w:r w:rsidRPr="00B0028D">
              <w:rPr>
                <w:sz w:val="22"/>
                <w:szCs w:val="22"/>
                <w:lang w:eastAsia="en-US"/>
              </w:rPr>
              <w:t xml:space="preserve"> use of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>(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) or </w:t>
            </w:r>
          </w:p>
          <w:p w14:paraId="256CBE8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 xml:space="preserve">c, </w:t>
            </w:r>
            <w:r w:rsidRPr="00B0028D">
              <w:rPr>
                <w:sz w:val="22"/>
                <w:szCs w:val="22"/>
                <w:lang w:eastAsia="en-US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c</w:t>
            </w:r>
          </w:p>
          <w:p w14:paraId="57D68FE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A1 for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18F1F96C">
                <v:shape id="_x0000_i1087" type="#_x0000_t75" style="width:12.15pt;height:30.85pt" o:ole="">
                  <v:imagedata r:id="rId50" o:title=""/>
                </v:shape>
                <o:OLEObject Type="Embed" ProgID="Equation.3" ShapeID="_x0000_i1087" DrawAspect="Content" ObjectID="_1655808336" r:id="rId64"/>
              </w:objec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15FA70F7">
                <v:shape id="_x0000_i1088" type="#_x0000_t75" style="width:12.15pt;height:30.85pt" o:ole="">
                  <v:imagedata r:id="rId57" o:title=""/>
                </v:shape>
                <o:OLEObject Type="Embed" ProgID="Equation.3" ShapeID="_x0000_i1088" DrawAspect="Content" ObjectID="_1655808337" r:id="rId65"/>
              </w:object>
            </w:r>
          </w:p>
          <w:p w14:paraId="5D5C17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31089B8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3243AEBD" w14:textId="39E5BF32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gradient of </w:t>
            </w:r>
            <w:r w:rsidRPr="00B0028D">
              <w:rPr>
                <w:b/>
                <w:bCs/>
                <w:lang w:eastAsia="en-US"/>
              </w:rPr>
              <w:t>L</w:t>
            </w:r>
            <w:r w:rsidRPr="00B0028D">
              <w:rPr>
                <w:b/>
                <w:bCs/>
                <w:vertAlign w:val="subscript"/>
                <w:lang w:eastAsia="en-US"/>
              </w:rPr>
              <w:t>3</w:t>
            </w:r>
            <w:r w:rsidRPr="00B0028D">
              <w:rPr>
                <w:b/>
                <w:bCs/>
                <w:lang w:eastAsia="en-US"/>
              </w:rPr>
              <w:t xml:space="preserve">, </w:t>
            </w:r>
            <w:proofErr w:type="spellStart"/>
            <w:r w:rsidRPr="00B0028D">
              <w:rPr>
                <w:lang w:eastAsia="en-US"/>
              </w:rPr>
              <w:t>eg</w:t>
            </w:r>
            <w:proofErr w:type="spellEnd"/>
            <w:r w:rsidRPr="00B0028D">
              <w:rPr>
                <w:lang w:eastAsia="en-US"/>
              </w:rPr>
              <w:t xml:space="preserve"> use of</w:t>
            </w:r>
            <w:r w:rsidRPr="00B0028D">
              <w:rPr>
                <w:sz w:val="22"/>
                <w:szCs w:val="22"/>
                <w:lang w:eastAsia="en-US"/>
              </w:rPr>
              <w:t xml:space="preserve"> -</w:t>
            </w:r>
            <w:r w:rsidRPr="00B0028D">
              <w:rPr>
                <w:sz w:val="22"/>
                <w:szCs w:val="22"/>
                <w:lang w:eastAsia="en-US"/>
              </w:rPr>
              <w:fldChar w:fldCharType="begin"/>
            </w:r>
            <w:r w:rsidRPr="00B0028D">
              <w:rPr>
                <w:sz w:val="22"/>
                <w:szCs w:val="22"/>
                <w:lang w:eastAsia="en-US"/>
              </w:rPr>
              <w:instrText xml:space="preserve"> QUOTE </w:instrText>
            </w:r>
            <w:r w:rsidRPr="00B0028D">
              <w:rPr>
                <w:noProof/>
                <w:lang w:val="en-US" w:eastAsia="en-US"/>
              </w:rPr>
              <w:drawing>
                <wp:inline distT="0" distB="0" distL="0" distR="0" wp14:anchorId="43CC6735" wp14:editId="5ABA5899">
                  <wp:extent cx="184150" cy="298450"/>
                  <wp:effectExtent l="0" t="0" r="635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28D">
              <w:rPr>
                <w:sz w:val="22"/>
                <w:szCs w:val="22"/>
                <w:lang w:eastAsia="en-US"/>
              </w:rPr>
              <w:instrText xml:space="preserve"> </w:instrText>
            </w:r>
            <w:r w:rsidRPr="00B0028D">
              <w:rPr>
                <w:sz w:val="22"/>
                <w:szCs w:val="22"/>
                <w:lang w:eastAsia="en-US"/>
              </w:rPr>
              <w:fldChar w:fldCharType="separate"/>
            </w:r>
            <w:r w:rsidRPr="00B0028D">
              <w:rPr>
                <w:noProof/>
                <w:lang w:val="en-US" w:eastAsia="en-US"/>
              </w:rPr>
              <w:drawing>
                <wp:inline distT="0" distB="0" distL="0" distR="0" wp14:anchorId="13A02DEE" wp14:editId="4A8CFC4C">
                  <wp:extent cx="184150" cy="2984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28D">
              <w:rPr>
                <w:sz w:val="22"/>
                <w:szCs w:val="22"/>
                <w:lang w:eastAsia="en-US"/>
              </w:rPr>
              <w:fldChar w:fldCharType="end"/>
            </w:r>
            <w:r w:rsidRPr="00B0028D">
              <w:rPr>
                <w:sz w:val="22"/>
                <w:szCs w:val="22"/>
                <w:lang w:eastAsia="en-US"/>
              </w:rPr>
              <w:t xml:space="preserve"> or sight of “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030EB67E">
                <v:shape id="_x0000_i1089" type="#_x0000_t75" style="width:12.15pt;height:30.85pt" o:ole="">
                  <v:imagedata r:id="rId60" o:title=""/>
                </v:shape>
                <o:OLEObject Type="Embed" ProgID="Equation.3" ShapeID="_x0000_i1089" DrawAspect="Content" ObjectID="_1655808338" r:id="rId67"/>
              </w:object>
            </w:r>
            <w:r w:rsidRPr="00B0028D">
              <w:rPr>
                <w:sz w:val="22"/>
                <w:szCs w:val="22"/>
                <w:lang w:eastAsia="en-US"/>
              </w:rPr>
              <w:t>”</w:t>
            </w:r>
          </w:p>
          <w:p w14:paraId="6993459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equation, </w:t>
            </w:r>
            <w:proofErr w:type="spellStart"/>
            <w:r w:rsidRPr="00B0028D">
              <w:rPr>
                <w:sz w:val="22"/>
                <w:szCs w:val="22"/>
                <w:lang w:eastAsia="en-US"/>
              </w:rPr>
              <w:t>ie</w:t>
            </w:r>
            <w:proofErr w:type="spellEnd"/>
            <w:r w:rsidRPr="00B0028D">
              <w:rPr>
                <w:sz w:val="22"/>
                <w:szCs w:val="22"/>
                <w:lang w:eastAsia="en-US"/>
              </w:rPr>
              <w:t xml:space="preserve"> use of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>(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) or </w:t>
            </w:r>
          </w:p>
          <w:p w14:paraId="51E10C1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 xml:space="preserve">c, </w:t>
            </w:r>
            <w:r w:rsidRPr="00B0028D">
              <w:rPr>
                <w:sz w:val="22"/>
                <w:szCs w:val="22"/>
                <w:lang w:eastAsia="en-US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c</w:t>
            </w:r>
          </w:p>
          <w:p w14:paraId="4199B99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A1 for </w:t>
            </w:r>
            <w:r w:rsidRPr="00B0028D">
              <w:rPr>
                <w:lang w:eastAsia="en-US"/>
              </w:rPr>
              <w:t>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− 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− 15 = 0 or -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+ 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+ 15 = 0 </w:t>
            </w:r>
          </w:p>
          <w:p w14:paraId="417139D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lang w:eastAsia="en-US"/>
              </w:rPr>
              <w:t>(accept 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+ −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+ −15 = 0)</w:t>
            </w:r>
          </w:p>
          <w:p w14:paraId="2FC47C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</w:tr>
    </w:tbl>
    <w:p w14:paraId="5275EB20" w14:textId="121DF28D" w:rsidR="00B65593" w:rsidRPr="00B0028D" w:rsidRDefault="00B0028D" w:rsidP="00B6559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p w14:paraId="10CA0597" w14:textId="38A7E8F6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lastRenderedPageBreak/>
        <w:t> </w:t>
      </w:r>
    </w:p>
    <w:p w14:paraId="66AF9C48" w14:textId="2C141530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tbl>
      <w:tblPr>
        <w:tblW w:w="97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2015"/>
        <w:gridCol w:w="673"/>
        <w:gridCol w:w="891"/>
        <w:gridCol w:w="3930"/>
        <w:gridCol w:w="1138"/>
      </w:tblGrid>
      <w:tr w:rsidR="00B0028D" w:rsidRPr="00F43A75" w14:paraId="14F0AD35" w14:textId="77777777" w:rsidTr="00F43A75">
        <w:trPr>
          <w:trHeight w:val="623"/>
          <w:tblHeader/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7A0B5982" w14:textId="05F10113" w:rsidR="00B0028D" w:rsidRPr="00F43A75" w:rsidRDefault="00B0028D" w:rsidP="00E83CC3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br w:type="page"/>
              <w:t>Questi</w:t>
            </w:r>
            <w:r w:rsidR="00F43A75" w:rsidRPr="00F43A75">
              <w:rPr>
                <w:b/>
                <w:bCs/>
                <w:sz w:val="22"/>
                <w:szCs w:val="20"/>
                <w:lang w:eastAsia="en-US"/>
              </w:rPr>
              <w:t>on</w:t>
            </w: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2075CAE3" w14:textId="77777777" w:rsidR="00B0028D" w:rsidRPr="00F43A75" w:rsidRDefault="00B0028D" w:rsidP="00E83CC3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61F52747" w14:textId="77777777" w:rsidR="00B0028D" w:rsidRPr="00F43A75" w:rsidRDefault="00B0028D" w:rsidP="00E83CC3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B0028D" w:rsidRPr="00F43A75" w14:paraId="5905D00E" w14:textId="77777777" w:rsidTr="0081506D">
        <w:trPr>
          <w:trHeight w:val="600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178A2" w14:textId="01C8F9B0" w:rsidR="00B0028D" w:rsidRPr="00F43A75" w:rsidRDefault="00E83CC3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B0028D" w:rsidRPr="00F43A75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DC967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6D243B7">
                <v:shape id="_x0000_i1118" type="#_x0000_t75" style="width:12.15pt;height:29.9pt">
                  <v:imagedata r:id="rId6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</w:t>
            </w:r>
            <w:proofErr w:type="spellStart"/>
            <w:r w:rsidR="00B0028D" w:rsidRPr="00F43A75">
              <w:rPr>
                <w:sz w:val="22"/>
                <w:szCs w:val="22"/>
              </w:rPr>
              <w:t>oe</w:t>
            </w:r>
            <w:proofErr w:type="spellEnd"/>
          </w:p>
        </w:tc>
        <w:tc>
          <w:tcPr>
            <w:tcW w:w="4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43349" w14:textId="77777777" w:rsidR="00B0028D" w:rsidRPr="00F43A75" w:rsidRDefault="00E97785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B7CAEB3">
                <v:shape id="_x0000_i1119" type="#_x0000_t75" style="width:12.15pt;height:29.9pt">
                  <v:imagedata r:id="rId6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or exact equivalents such as 1.25 but </w:t>
            </w:r>
            <w:r w:rsidR="00B0028D" w:rsidRPr="00F43A75">
              <w:rPr>
                <w:b/>
                <w:sz w:val="22"/>
                <w:szCs w:val="22"/>
              </w:rPr>
              <w:t>not</w:t>
            </w:r>
            <w:r w:rsidR="00B0028D" w:rsidRPr="00F43A75">
              <w:rPr>
                <w:sz w:val="22"/>
                <w:szCs w:val="22"/>
              </w:rPr>
              <w:t xml:space="preserve"> </w:t>
            </w:r>
            <w:r>
              <w:rPr>
                <w:position w:val="-22"/>
              </w:rPr>
              <w:pict w14:anchorId="79470687">
                <v:shape id="_x0000_i1120" type="#_x0000_t75" style="width:20.55pt;height:29.9pt">
                  <v:imagedata r:id="rId69" o:title=""/>
                </v:shape>
              </w:pic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03A3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B1</w:t>
            </w:r>
          </w:p>
        </w:tc>
      </w:tr>
      <w:tr w:rsidR="00B0028D" w:rsidRPr="00F43A75" w14:paraId="17C0151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B89E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5E3B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EC9CA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1)</w:t>
            </w:r>
          </w:p>
        </w:tc>
      </w:tr>
      <w:tr w:rsidR="00B0028D" w:rsidRPr="00F43A75" w14:paraId="6BEA4E6A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5CA8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684B6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0"/>
              </w:rPr>
              <w:pict w14:anchorId="34D272D6">
                <v:shape id="_x0000_i1121" type="#_x0000_t75" style="width:55.15pt;height:29pt">
                  <v:imagedata r:id="rId70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E2FC1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Uses a line with a parallel gradient </w:t>
            </w:r>
            <w:r w:rsidR="00E97785">
              <w:rPr>
                <w:position w:val="-20"/>
              </w:rPr>
              <w:pict w14:anchorId="088C5715">
                <v:shape id="_x0000_i1122" type="#_x0000_t75" style="width:12.15pt;height:29pt">
                  <v:imagedata r:id="rId71" o:title=""/>
                </v:shape>
              </w:pict>
            </w:r>
            <w:r w:rsidRPr="00F43A75">
              <w:rPr>
                <w:sz w:val="22"/>
                <w:szCs w:val="22"/>
              </w:rPr>
              <w:t xml:space="preserve"> </w:t>
            </w:r>
            <w:proofErr w:type="spellStart"/>
            <w:r w:rsidRPr="00F43A75">
              <w:rPr>
                <w:sz w:val="22"/>
                <w:szCs w:val="22"/>
              </w:rPr>
              <w:t>oe</w:t>
            </w:r>
            <w:proofErr w:type="spellEnd"/>
            <w:r w:rsidRPr="00F43A75">
              <w:rPr>
                <w:sz w:val="22"/>
                <w:szCs w:val="22"/>
              </w:rPr>
              <w:t xml:space="preserve"> or their gradient from part (a). Evidence is </w:t>
            </w:r>
            <w:r w:rsidR="00E97785">
              <w:rPr>
                <w:position w:val="-20"/>
              </w:rPr>
              <w:pict w14:anchorId="0AF58438">
                <v:shape id="_x0000_i1123" type="#_x0000_t75" style="width:65.45pt;height:29pt">
                  <v:imagedata r:id="rId72" o:title=""/>
                </v:shape>
              </w:pict>
            </w:r>
            <w:r w:rsidRPr="00F43A75">
              <w:rPr>
                <w:sz w:val="22"/>
                <w:szCs w:val="22"/>
              </w:rPr>
              <w:t>or similar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ADFD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489DD67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F166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AEB19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07DE05AE">
                <v:shape id="_x0000_i1124" type="#_x0000_t75" style="width:164.55pt;height:29.9pt">
                  <v:imagedata r:id="rId73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9DFB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ethod of finding an equation of a line with numerical gradient and passing through</w:t>
            </w:r>
            <w:r w:rsidR="00E97785">
              <w:rPr>
                <w:position w:val="-14"/>
              </w:rPr>
              <w:pict w14:anchorId="6B8C9390">
                <v:shape id="_x0000_i1125" type="#_x0000_t75" style="width:31.8pt;height:19.65pt">
                  <v:imagedata r:id="rId74" o:title=""/>
                </v:shape>
              </w:pict>
            </w:r>
            <w:r w:rsidRPr="00F43A75">
              <w:rPr>
                <w:sz w:val="22"/>
                <w:szCs w:val="22"/>
              </w:rPr>
              <w:t>.  Score even for the perpendicular line. Must be seen in part (a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8742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57ADD85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A41D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FDADED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0"/>
              </w:rPr>
              <w:pict w14:anchorId="0B05F3BA">
                <v:shape id="_x0000_i1126" type="#_x0000_t75" style="width:59.85pt;height:29pt">
                  <v:imagedata r:id="rId75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6337E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orrect equation. Allow</w:t>
            </w:r>
            <w:r w:rsidR="00E97785">
              <w:rPr>
                <w:position w:val="-20"/>
              </w:rPr>
              <w:pict w14:anchorId="7E63D625">
                <v:shape id="_x0000_i1127" type="#_x0000_t75" style="width:22.45pt;height:25.25pt">
                  <v:imagedata r:id="rId76" o:title=""/>
                </v:shape>
              </w:pict>
            </w:r>
            <w:r w:rsidRPr="00F43A75">
              <w:rPr>
                <w:sz w:val="22"/>
                <w:szCs w:val="22"/>
              </w:rPr>
              <w:t xml:space="preserve"> for -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22CD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1006DE95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164F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B05A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50B7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3)</w:t>
            </w:r>
          </w:p>
        </w:tc>
      </w:tr>
      <w:tr w:rsidR="00B0028D" w:rsidRPr="00F43A75" w14:paraId="065EC136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5ACA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C86A9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571B56C1">
                <v:shape id="_x0000_i1128" type="#_x0000_t75" style="width:1in;height:19.65pt">
                  <v:imagedata r:id="rId77" o:title=""/>
                </v:shape>
              </w:pict>
            </w:r>
          </w:p>
        </w:tc>
        <w:tc>
          <w:tcPr>
            <w:tcW w:w="549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6EA12" w14:textId="77777777" w:rsidR="00B0028D" w:rsidRPr="00F43A75" w:rsidRDefault="00E97785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4EDC1A21">
                <v:shape id="_x0000_i1129" type="#_x0000_t75" style="width:65.45pt;height:18.7pt">
                  <v:imagedata r:id="rId7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Follow through on their 'c'. Allow also if  – 10 is marked in the correct place on the diagram. Allow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,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-10 (the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 may be seen “embedded” but not just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-10 with no evidence that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E84F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B1ft</w:t>
            </w:r>
          </w:p>
        </w:tc>
      </w:tr>
      <w:tr w:rsidR="00B0028D" w:rsidRPr="00F43A75" w14:paraId="7DBBDFE8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6D5C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551F1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6CE35308">
                <v:shape id="_x0000_i1130" type="#_x0000_t75" style="width:56.1pt;height:19.65pt">
                  <v:imagedata r:id="rId79" o:title=""/>
                </v:shape>
              </w:pict>
            </w:r>
          </w:p>
        </w:tc>
        <w:tc>
          <w:tcPr>
            <w:tcW w:w="549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5928D" w14:textId="77777777" w:rsidR="00B0028D" w:rsidRPr="00F43A75" w:rsidRDefault="00E97785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67F53B16">
                <v:shape id="_x0000_i1131" type="#_x0000_t75" style="width:56.1pt;height:19.65pt">
                  <v:imagedata r:id="rId79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Correct coordinates. Allow also if 8 is marked in the correct place on the diagram. Allow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,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8 (the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 may be seen “embedded” but not just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8 with no evidence that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3D26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both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B1 </w:t>
            </w:r>
          </w:p>
        </w:tc>
      </w:tr>
      <w:tr w:rsidR="00B0028D" w:rsidRPr="00F43A75" w14:paraId="6992C25B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9B88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7CBA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Do not penalise lack of “0” twice so penalise it at the first occurrence but check the diagram if necessary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CDEF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both"/>
              <w:rPr>
                <w:sz w:val="22"/>
                <w:szCs w:val="22"/>
              </w:rPr>
            </w:pPr>
          </w:p>
        </w:tc>
      </w:tr>
      <w:tr w:rsidR="00B0028D" w:rsidRPr="00F43A75" w14:paraId="61A2761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71D5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D44E1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8675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53CA75C6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3099FED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1ED262D0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1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57DD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rea of Parallelogram =  </w:t>
            </w:r>
            <w:r w:rsidR="00E97785">
              <w:rPr>
                <w:position w:val="-14"/>
              </w:rPr>
              <w:pict w14:anchorId="45E8AB76">
                <v:shape id="_x0000_i1132" type="#_x0000_t75" style="width:1in;height:19.65pt">
                  <v:imagedata r:id="rId80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93E0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Uses area of parallelogram = </w:t>
            </w:r>
            <w:r w:rsidR="00E97785">
              <w:rPr>
                <w:position w:val="-14"/>
              </w:rPr>
              <w:pict w14:anchorId="0A0699FF">
                <v:shape id="_x0000_i1133" type="#_x0000_t75" style="width:102.85pt;height:19.65pt">
                  <v:imagedata r:id="rId81" o:title=""/>
                </v:shape>
              </w:pict>
            </w:r>
            <w:r w:rsidRPr="00F43A75">
              <w:rPr>
                <w:sz w:val="22"/>
                <w:szCs w:val="22"/>
              </w:rPr>
              <w:t>Follow through on their 10 and their 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D70B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0D6FC6C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914FD7B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54D154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36041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F43A75">
              <w:rPr>
                <w:sz w:val="22"/>
                <w:szCs w:val="22"/>
              </w:rPr>
              <w:t>cao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86C4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5DC43F9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4297D1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6AF8E34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Correct answer only scores both mark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7EF2DFD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075EE28D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4CC8674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3F2F36C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2</w:t>
            </w:r>
          </w:p>
        </w:tc>
        <w:tc>
          <w:tcPr>
            <w:tcW w:w="3581" w:type="dxa"/>
            <w:gridSpan w:val="3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579A4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Trapezium </w:t>
            </w:r>
            <w:r w:rsidRPr="00F43A75">
              <w:rPr>
                <w:i/>
                <w:sz w:val="22"/>
                <w:szCs w:val="22"/>
              </w:rPr>
              <w:t>AOCD</w:t>
            </w:r>
            <w:r w:rsidRPr="00F43A75">
              <w:rPr>
                <w:sz w:val="22"/>
                <w:szCs w:val="22"/>
              </w:rPr>
              <w:t xml:space="preserve"> + Triangle </w:t>
            </w:r>
            <w:r w:rsidRPr="00F43A75">
              <w:rPr>
                <w:i/>
                <w:sz w:val="22"/>
                <w:szCs w:val="22"/>
              </w:rPr>
              <w:t>OCB</w:t>
            </w:r>
          </w:p>
          <w:p w14:paraId="17283A09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3A4E9418">
                <v:shape id="_x0000_i1134" type="#_x0000_t75" style="width:174.85pt;height:29.9pt">
                  <v:imagedata r:id="rId82" o:title=""/>
                </v:shape>
              </w:pict>
            </w:r>
          </w:p>
        </w:tc>
        <w:tc>
          <w:tcPr>
            <w:tcW w:w="393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71A3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 correct method using their values for </w:t>
            </w:r>
            <w:r w:rsidRPr="00F43A75">
              <w:rPr>
                <w:i/>
                <w:sz w:val="22"/>
                <w:szCs w:val="22"/>
              </w:rPr>
              <w:t>AOCD</w:t>
            </w:r>
            <w:r w:rsidRPr="00F43A75">
              <w:rPr>
                <w:sz w:val="22"/>
                <w:szCs w:val="22"/>
              </w:rPr>
              <w:t xml:space="preserve"> + </w:t>
            </w:r>
            <w:r w:rsidRPr="00F43A75">
              <w:rPr>
                <w:i/>
                <w:sz w:val="22"/>
                <w:szCs w:val="22"/>
              </w:rPr>
              <w:t>OCB</w:t>
            </w:r>
            <w:r w:rsidRPr="00F43A75"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2BC6DED2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02E2A281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E2600E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D9B45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AA1D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F43A75">
              <w:rPr>
                <w:sz w:val="22"/>
                <w:szCs w:val="22"/>
              </w:rPr>
              <w:t>cao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25FDE5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7228842A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4B80E6F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2B2A2D43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0C173A6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64212198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17633E0A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554FC5FF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3</w:t>
            </w:r>
          </w:p>
        </w:tc>
        <w:tc>
          <w:tcPr>
            <w:tcW w:w="3581" w:type="dxa"/>
            <w:gridSpan w:val="3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BA29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2 Triangles + Rectangle</w:t>
            </w:r>
          </w:p>
          <w:p w14:paraId="6C49B50D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39428FE">
                <v:shape id="_x0000_i1135" type="#_x0000_t75" style="width:126.25pt;height:29.9pt">
                  <v:imagedata r:id="rId83" o:title=""/>
                </v:shape>
              </w:pict>
            </w:r>
          </w:p>
        </w:tc>
        <w:tc>
          <w:tcPr>
            <w:tcW w:w="393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39C1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 correct method using their values for 2x</w:t>
            </w:r>
            <w:r w:rsidRPr="00F43A75">
              <w:rPr>
                <w:i/>
                <w:sz w:val="22"/>
                <w:szCs w:val="22"/>
              </w:rPr>
              <w:t>OBC</w:t>
            </w:r>
            <w:r w:rsidRPr="00F43A75">
              <w:rPr>
                <w:sz w:val="22"/>
                <w:szCs w:val="22"/>
              </w:rPr>
              <w:t xml:space="preserve"> + rectangle.</w:t>
            </w: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F7845F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1052E554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612B0A3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F570C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B4E8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F43A75">
              <w:rPr>
                <w:sz w:val="22"/>
                <w:szCs w:val="22"/>
              </w:rPr>
              <w:t>cao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0C50BC42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7BB8B49F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7348794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15421E3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248E21F0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13725A54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77F6400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3D044283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4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864F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Triangle </w:t>
            </w:r>
            <w:r w:rsidRPr="00F43A75">
              <w:rPr>
                <w:i/>
                <w:sz w:val="22"/>
                <w:szCs w:val="22"/>
              </w:rPr>
              <w:t>ACD</w:t>
            </w:r>
            <w:r w:rsidRPr="00F43A75">
              <w:rPr>
                <w:sz w:val="22"/>
                <w:szCs w:val="22"/>
              </w:rPr>
              <w:t xml:space="preserve"> + Triangle </w:t>
            </w:r>
            <w:r w:rsidRPr="00F43A75">
              <w:rPr>
                <w:i/>
                <w:sz w:val="22"/>
                <w:szCs w:val="22"/>
              </w:rPr>
              <w:t>ACB</w:t>
            </w:r>
          </w:p>
          <w:p w14:paraId="10C56B16" w14:textId="77777777" w:rsidR="00B0028D" w:rsidRPr="00F43A75" w:rsidRDefault="00E97785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15F59508">
                <v:shape id="_x0000_i1136" type="#_x0000_t75" style="width:104.75pt;height:29.9pt">
                  <v:imagedata r:id="rId84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9F64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 correct method using their values for </w:t>
            </w:r>
            <w:r w:rsidRPr="00F43A75">
              <w:rPr>
                <w:i/>
                <w:sz w:val="22"/>
                <w:szCs w:val="22"/>
              </w:rPr>
              <w:t>ACD</w:t>
            </w:r>
            <w:r w:rsidRPr="00F43A75">
              <w:rPr>
                <w:sz w:val="22"/>
                <w:szCs w:val="22"/>
              </w:rPr>
              <w:t xml:space="preserve"> + </w:t>
            </w:r>
            <w:r w:rsidRPr="00F43A75">
              <w:rPr>
                <w:i/>
                <w:sz w:val="22"/>
                <w:szCs w:val="22"/>
              </w:rPr>
              <w:t>ABC</w:t>
            </w:r>
            <w:r w:rsidRPr="00F43A75"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35A8A2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7E70660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24FFFFE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9FA2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EA48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F43A75">
              <w:rPr>
                <w:sz w:val="22"/>
                <w:szCs w:val="22"/>
              </w:rPr>
              <w:t>cao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38C0A3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15F2F2C2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3907CF8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7BB20AFE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785CAA0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42953E77" w14:textId="77777777" w:rsidTr="00F43A75">
        <w:trPr>
          <w:trHeight w:val="291"/>
          <w:jc w:val="center"/>
        </w:trPr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7C2D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513" w:type="dxa"/>
            <w:gridSpan w:val="4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A54B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113E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8 marks)</w:t>
            </w:r>
          </w:p>
        </w:tc>
      </w:tr>
    </w:tbl>
    <w:p w14:paraId="63351A79" w14:textId="77777777" w:rsidR="00F43A75" w:rsidRDefault="00F43A75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tbl>
      <w:tblPr>
        <w:tblW w:w="9639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4111"/>
        <w:gridCol w:w="3260"/>
        <w:gridCol w:w="1134"/>
      </w:tblGrid>
      <w:tr w:rsidR="00F43A75" w:rsidRPr="00F43A75" w14:paraId="65D931FB" w14:textId="77777777" w:rsidTr="00E83CC3">
        <w:trPr>
          <w:trHeight w:val="584"/>
        </w:trPr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98A9E25" w14:textId="15C96CC4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7371" w:type="dxa"/>
            <w:gridSpan w:val="2"/>
            <w:shd w:val="clear" w:color="auto" w:fill="D9D9D9" w:themeFill="background1" w:themeFillShade="D9"/>
            <w:vAlign w:val="center"/>
          </w:tcPr>
          <w:p w14:paraId="557955DC" w14:textId="64347949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2ADFC6C5" w14:textId="77777777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Marks</w:t>
            </w:r>
          </w:p>
        </w:tc>
      </w:tr>
      <w:tr w:rsidR="00B0028D" w:rsidRPr="00B0028D" w14:paraId="5BED6F8D" w14:textId="77777777" w:rsidTr="00E83CC3">
        <w:tc>
          <w:tcPr>
            <w:tcW w:w="1134" w:type="dxa"/>
            <w:vMerge w:val="restart"/>
          </w:tcPr>
          <w:p w14:paraId="585F4FC9" w14:textId="5508A1EE" w:rsidR="00B0028D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  <w:sz w:val="22"/>
                <w:szCs w:val="22"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7</w: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>(a)</w:t>
            </w:r>
          </w:p>
        </w:tc>
        <w:tc>
          <w:tcPr>
            <w:tcW w:w="7371" w:type="dxa"/>
            <w:gridSpan w:val="2"/>
            <w:vAlign w:val="center"/>
          </w:tcPr>
          <w:p w14:paraId="5B84B78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bCs/>
                <w:sz w:val="22"/>
                <w:szCs w:val="22"/>
              </w:rPr>
              <w:t>: passes through (5, 8) and (3,11)</w:t>
            </w:r>
          </w:p>
        </w:tc>
        <w:tc>
          <w:tcPr>
            <w:tcW w:w="1134" w:type="dxa"/>
          </w:tcPr>
          <w:p w14:paraId="0D82546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</w:p>
        </w:tc>
      </w:tr>
      <w:tr w:rsidR="00B0028D" w:rsidRPr="00B0028D" w14:paraId="34688A75" w14:textId="77777777" w:rsidTr="00E83CC3">
        <w:tc>
          <w:tcPr>
            <w:tcW w:w="1134" w:type="dxa"/>
            <w:vMerge/>
            <w:vAlign w:val="center"/>
          </w:tcPr>
          <w:p w14:paraId="3EDD568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C4D5ED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Gradient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is </w:t>
            </w:r>
            <w:r w:rsidR="00E97785">
              <w:rPr>
                <w:rFonts w:eastAsia="SimSun" w:cs="Frutiger 55 Roman"/>
                <w:position w:val="-26"/>
                <w:sz w:val="22"/>
                <w:szCs w:val="22"/>
              </w:rPr>
              <w:pict w14:anchorId="09631805">
                <v:shape id="_x0000_i1137" type="#_x0000_t75" style="width:61.7pt;height:31.8pt">
                  <v:imagedata r:id="rId8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4F3D651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 correct gradient in any form, simplified or </w:t>
            </w:r>
            <w:proofErr w:type="spellStart"/>
            <w:r w:rsidRPr="00B0028D">
              <w:rPr>
                <w:rFonts w:eastAsia="SimSun" w:cs="Frutiger 55 Roman"/>
                <w:sz w:val="22"/>
                <w:szCs w:val="22"/>
              </w:rPr>
              <w:t>unsimplified</w:t>
            </w:r>
            <w:proofErr w:type="spellEnd"/>
            <w:r w:rsidRPr="00B0028D">
              <w:rPr>
                <w:rFonts w:eastAsia="SimSun" w:cs="Frutiger 55 Roman"/>
                <w:sz w:val="22"/>
                <w:szCs w:val="22"/>
              </w:rPr>
              <w:t>. (May be implied by subsequent work)</w:t>
            </w:r>
          </w:p>
        </w:tc>
        <w:tc>
          <w:tcPr>
            <w:tcW w:w="1134" w:type="dxa"/>
            <w:vAlign w:val="center"/>
          </w:tcPr>
          <w:p w14:paraId="015BA8D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B1</w:t>
            </w:r>
          </w:p>
        </w:tc>
      </w:tr>
      <w:tr w:rsidR="00B0028D" w:rsidRPr="00B0028D" w14:paraId="4AA74E86" w14:textId="77777777" w:rsidTr="00E83CC3">
        <w:trPr>
          <w:trHeight w:val="553"/>
        </w:trPr>
        <w:tc>
          <w:tcPr>
            <w:tcW w:w="1134" w:type="dxa"/>
            <w:vMerge/>
          </w:tcPr>
          <w:p w14:paraId="2994823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Merge w:val="restart"/>
            <w:vAlign w:val="center"/>
          </w:tcPr>
          <w:p w14:paraId="415584C3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399D2F90">
                <v:shape id="_x0000_i1138" type="#_x0000_t75" style="width:80.4pt;height:16.85pt">
                  <v:imagedata r:id="rId86" o:title=""/>
                </v:shape>
              </w:pict>
            </w:r>
          </w:p>
          <w:p w14:paraId="08D3152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or</w:t>
            </w:r>
          </w:p>
          <w:p w14:paraId="24E049E6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5E36868B">
                <v:shape id="_x0000_i1139" type="#_x0000_t75" style="width:57.05pt;height:16.85pt">
                  <v:imagedata r:id="rId87" o:title=""/>
                </v:shape>
              </w:pic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>and</w:t>
            </w:r>
          </w:p>
          <w:p w14:paraId="4B7FBB45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6CD47D87">
                <v:shape id="_x0000_i1140" type="#_x0000_t75" style="width:115pt;height:17.75pt">
                  <v:imagedata r:id="rId88" o:title=""/>
                </v:shape>
              </w:pict>
            </w:r>
          </w:p>
          <w:p w14:paraId="7E40212D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2EE087A0">
                <v:shape id="_x0000_i1141" type="#_x0000_t75" style="width:57.95pt;height:16.85pt">
                  <v:imagedata r:id="rId8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D45B6C0" w14:textId="77777777" w:rsidR="00B0028D" w:rsidRPr="00B0028D" w:rsidRDefault="00E97785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6BFC808">
                <v:shape id="_x0000_i1142" type="#_x0000_t75" style="width:79.5pt;height:14.95pt">
                  <v:imagedata r:id="rId90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or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3669E2FA">
                <v:shape id="_x0000_i1143" type="#_x0000_t75" style="width:74.8pt;height:14.95pt">
                  <v:imagedata r:id="rId91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>with their gradient</w: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 xml:space="preserve"> or</w: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uses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17356544">
                <v:shape id="_x0000_i1144" type="#_x0000_t75" style="width:48.6pt;height:13.1pt">
                  <v:imagedata r:id="rId92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with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67AB060">
                <v:shape id="_x0000_i1145" type="#_x0000_t75" style="width:31.8pt;height:14.95pt">
                  <v:imagedata r:id="rId93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or (5, 8)  and their gradient and reaches as far as </w:t>
            </w:r>
            <w:r w:rsidR="00B0028D" w:rsidRPr="00B0028D">
              <w:rPr>
                <w:rFonts w:eastAsia="SimSun" w:cs="Frutiger 55 Roman"/>
                <w:i/>
                <w:sz w:val="22"/>
                <w:szCs w:val="22"/>
              </w:rPr>
              <w:t>c</w: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= …</w:t>
            </w:r>
          </w:p>
        </w:tc>
        <w:tc>
          <w:tcPr>
            <w:tcW w:w="1134" w:type="dxa"/>
            <w:vAlign w:val="center"/>
          </w:tcPr>
          <w:p w14:paraId="7680EA3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  <w:u w:val="single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0739B254" w14:textId="77777777" w:rsidTr="00E83CC3">
        <w:trPr>
          <w:trHeight w:val="553"/>
        </w:trPr>
        <w:tc>
          <w:tcPr>
            <w:tcW w:w="1134" w:type="dxa"/>
            <w:vMerge/>
          </w:tcPr>
          <w:p w14:paraId="0F7C4A3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Merge/>
            <w:vAlign w:val="center"/>
          </w:tcPr>
          <w:p w14:paraId="2E37EA2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321EF9F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Correct equation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sz w:val="22"/>
                <w:szCs w:val="20"/>
              </w:rPr>
              <w:t xml:space="preserve"> in </w:t>
            </w:r>
            <w:r w:rsidRPr="00B0028D">
              <w:rPr>
                <w:rFonts w:eastAsia="SimSun" w:cs="Frutiger 55 Roman"/>
                <w:b/>
                <w:sz w:val="22"/>
                <w:szCs w:val="20"/>
              </w:rPr>
              <w:t>any form</w:t>
            </w:r>
            <w:r w:rsidRPr="00B0028D">
              <w:rPr>
                <w:rFonts w:eastAsia="SimSun" w:cs="Frutiger 55 Roman"/>
                <w:sz w:val="22"/>
                <w:szCs w:val="20"/>
              </w:rPr>
              <w:t>.</w:t>
            </w:r>
          </w:p>
        </w:tc>
        <w:tc>
          <w:tcPr>
            <w:tcW w:w="1134" w:type="dxa"/>
            <w:vAlign w:val="center"/>
          </w:tcPr>
          <w:p w14:paraId="6969499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1E3275C0" w14:textId="77777777" w:rsidTr="00E83CC3">
        <w:tc>
          <w:tcPr>
            <w:tcW w:w="1134" w:type="dxa"/>
            <w:vMerge/>
          </w:tcPr>
          <w:p w14:paraId="4B7AED0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5E3D4F9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5BCD4870">
                <v:shape id="_x0000_i1146" type="#_x0000_t75" style="width:71.05pt;height:14.95pt">
                  <v:imagedata r:id="rId94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or e.g.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6D60CA60">
                <v:shape id="_x0000_i1147" type="#_x0000_t75" style="width:76.7pt;height:14.95pt">
                  <v:imagedata r:id="rId9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506E2D7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Correct equation in the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required form</w:t>
            </w:r>
            <w:r w:rsidRPr="00B0028D">
              <w:rPr>
                <w:rFonts w:eastAsia="SimSun" w:cs="Frutiger 55 Roman"/>
                <w:sz w:val="22"/>
                <w:szCs w:val="22"/>
              </w:rPr>
              <w:t>. (Allow any integer multiple)</w:t>
            </w:r>
          </w:p>
        </w:tc>
        <w:tc>
          <w:tcPr>
            <w:tcW w:w="1134" w:type="dxa"/>
            <w:vAlign w:val="center"/>
          </w:tcPr>
          <w:p w14:paraId="2DD34CB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1  </w:t>
            </w:r>
          </w:p>
        </w:tc>
      </w:tr>
      <w:tr w:rsidR="00B0028D" w:rsidRPr="00B0028D" w14:paraId="0B96FF7D" w14:textId="77777777" w:rsidTr="00E83CC3">
        <w:tc>
          <w:tcPr>
            <w:tcW w:w="1134" w:type="dxa"/>
            <w:vMerge/>
          </w:tcPr>
          <w:p w14:paraId="10DC10D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57F6DA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0"/>
              </w:rPr>
            </w:pPr>
          </w:p>
        </w:tc>
        <w:tc>
          <w:tcPr>
            <w:tcW w:w="3260" w:type="dxa"/>
          </w:tcPr>
          <w:p w14:paraId="649FC16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5FCB0BF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4]</w:t>
            </w:r>
          </w:p>
        </w:tc>
      </w:tr>
      <w:tr w:rsidR="00B0028D" w:rsidRPr="00B0028D" w14:paraId="2F82B9F5" w14:textId="77777777" w:rsidTr="00E83CC3">
        <w:trPr>
          <w:cantSplit/>
          <w:trHeight w:val="125"/>
        </w:trPr>
        <w:tc>
          <w:tcPr>
            <w:tcW w:w="1134" w:type="dxa"/>
            <w:vMerge w:val="restart"/>
          </w:tcPr>
          <w:p w14:paraId="3AD4227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b)</w:t>
            </w:r>
          </w:p>
        </w:tc>
        <w:tc>
          <w:tcPr>
            <w:tcW w:w="4111" w:type="dxa"/>
            <w:vAlign w:val="center"/>
          </w:tcPr>
          <w:p w14:paraId="773A468D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2"/>
                <w:sz w:val="22"/>
                <w:szCs w:val="22"/>
              </w:rPr>
              <w:pict w14:anchorId="3540AEF9">
                <v:shape id="_x0000_i1148" type="#_x0000_t75" style="width:115.95pt;height:21.5pt">
                  <v:imagedata r:id="rId96" o:title=""/>
                </v:shape>
              </w:pict>
            </w:r>
          </w:p>
          <w:p w14:paraId="11B198F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or</w:t>
            </w:r>
          </w:p>
          <w:p w14:paraId="654529FE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0D856818">
                <v:shape id="_x0000_i1149" type="#_x0000_t75" style="width:111.25pt;height:16.85pt">
                  <v:imagedata r:id="rId97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2968EA5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Fully correct method for the length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AB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AB</w:t>
            </w:r>
            <w:r w:rsidRPr="00B0028D">
              <w:rPr>
                <w:rFonts w:eastAsia="SimSun" w:cs="Frutiger 55 Roman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14:paraId="38F1CE43" w14:textId="77777777" w:rsidR="00B0028D" w:rsidRPr="00B0028D" w:rsidRDefault="00B0028D" w:rsidP="00B0028D">
            <w:pPr>
              <w:keepNext/>
              <w:suppressAutoHyphens w:val="0"/>
              <w:spacing w:before="0"/>
              <w:ind w:right="0"/>
              <w:outlineLvl w:val="7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M1</w:t>
            </w:r>
          </w:p>
        </w:tc>
      </w:tr>
      <w:tr w:rsidR="00B0028D" w:rsidRPr="00B0028D" w14:paraId="3A2D50DF" w14:textId="77777777" w:rsidTr="00E83CC3">
        <w:trPr>
          <w:cantSplit/>
          <w:trHeight w:val="124"/>
        </w:trPr>
        <w:tc>
          <w:tcPr>
            <w:tcW w:w="1134" w:type="dxa"/>
            <w:vMerge/>
          </w:tcPr>
          <w:p w14:paraId="4524A8C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A6B735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  =  </w:t>
            </w:r>
            <w:r w:rsidR="00E97785">
              <w:rPr>
                <w:rFonts w:eastAsia="SimSun" w:cs="Frutiger 55 Roman"/>
                <w:position w:val="-6"/>
                <w:sz w:val="22"/>
                <w:szCs w:val="22"/>
              </w:rPr>
              <w:pict w14:anchorId="51F707D5">
                <v:shape id="_x0000_i1150" type="#_x0000_t75" style="width:22.45pt;height:15.9pt">
                  <v:imagedata r:id="rId98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733DDE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Cao</w:t>
            </w:r>
          </w:p>
        </w:tc>
        <w:tc>
          <w:tcPr>
            <w:tcW w:w="1134" w:type="dxa"/>
            <w:vAlign w:val="center"/>
          </w:tcPr>
          <w:p w14:paraId="1BD44A2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55F7B093" w14:textId="77777777" w:rsidTr="00E83CC3">
        <w:tc>
          <w:tcPr>
            <w:tcW w:w="1134" w:type="dxa"/>
            <w:vMerge/>
          </w:tcPr>
          <w:p w14:paraId="7784564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AEE9E6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0"/>
              </w:rPr>
            </w:pPr>
          </w:p>
        </w:tc>
        <w:tc>
          <w:tcPr>
            <w:tcW w:w="3260" w:type="dxa"/>
          </w:tcPr>
          <w:p w14:paraId="1F3FFA0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7468079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2]</w:t>
            </w:r>
          </w:p>
        </w:tc>
      </w:tr>
      <w:tr w:rsidR="00B0028D" w:rsidRPr="00B0028D" w14:paraId="7F77CA25" w14:textId="77777777" w:rsidTr="00E83CC3">
        <w:tc>
          <w:tcPr>
            <w:tcW w:w="1134" w:type="dxa"/>
            <w:vMerge w:val="restart"/>
          </w:tcPr>
          <w:p w14:paraId="1A3DE25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c)</w:t>
            </w:r>
          </w:p>
          <w:p w14:paraId="53206BB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1</w:t>
            </w:r>
          </w:p>
        </w:tc>
        <w:tc>
          <w:tcPr>
            <w:tcW w:w="4111" w:type="dxa"/>
            <w:vAlign w:val="center"/>
          </w:tcPr>
          <w:p w14:paraId="1DD0EBA1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12"/>
                <w:sz w:val="22"/>
                <w:szCs w:val="22"/>
              </w:rPr>
              <w:pict w14:anchorId="0CF4492E">
                <v:shape id="_x0000_i1151" type="#_x0000_t75" style="width:126.25pt;height:21.5pt">
                  <v:imagedata r:id="rId9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2EC300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Correct use of Pythagoras for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BC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and sets equal to (5 –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>) (Allow (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– 5))</w:t>
            </w:r>
          </w:p>
        </w:tc>
        <w:tc>
          <w:tcPr>
            <w:tcW w:w="1134" w:type="dxa"/>
            <w:vAlign w:val="center"/>
          </w:tcPr>
          <w:p w14:paraId="69FBE47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15261FFB" w14:textId="77777777" w:rsidTr="00E83CC3">
        <w:tc>
          <w:tcPr>
            <w:tcW w:w="1134" w:type="dxa"/>
            <w:vMerge/>
          </w:tcPr>
          <w:p w14:paraId="3192DA6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9D0E5FF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6"/>
                <w:sz w:val="22"/>
                <w:szCs w:val="22"/>
              </w:rPr>
              <w:pict w14:anchorId="12A8122D">
                <v:shape id="_x0000_i1152" type="#_x0000_t75" style="width:150.55pt;height:14.95pt">
                  <v:imagedata r:id="rId100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0E14664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Solves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using correct processing.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Dependent on the previous mark.</w:t>
            </w:r>
          </w:p>
        </w:tc>
        <w:tc>
          <w:tcPr>
            <w:tcW w:w="1134" w:type="dxa"/>
            <w:vAlign w:val="center"/>
          </w:tcPr>
          <w:p w14:paraId="3FA4177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d</w:t>
            </w: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2A36414B" w14:textId="77777777" w:rsidTr="00E83CC3">
        <w:tc>
          <w:tcPr>
            <w:tcW w:w="1134" w:type="dxa"/>
            <w:vMerge/>
          </w:tcPr>
          <w:p w14:paraId="72A5A68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57F2EB7A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54CDFF1F">
                <v:shape id="_x0000_i1153" type="#_x0000_t75" style="width:59.85pt;height:29.9pt">
                  <v:imagedata r:id="rId101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1D407E2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llow equivalent answers e.g.</w:t>
            </w:r>
          </w:p>
          <w:p w14:paraId="4E34D8BD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1.75 (allow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x </w:t>
            </w:r>
            <w:r w:rsidRPr="00B0028D">
              <w:rPr>
                <w:rFonts w:eastAsia="SimSun" w:cs="Frutiger 55 Roman"/>
                <w:sz w:val="22"/>
                <w:szCs w:val="22"/>
              </w:rPr>
              <w:t>=</w:t>
            </w:r>
            <w:proofErr w:type="gramStart"/>
            <w:r w:rsidRPr="00B0028D">
              <w:rPr>
                <w:rFonts w:eastAsia="SimSun" w:cs="Frutiger 55 Roman"/>
                <w:sz w:val="22"/>
                <w:szCs w:val="22"/>
              </w:rPr>
              <w:t xml:space="preserve"> ..</w:t>
            </w:r>
            <w:proofErr w:type="gramEnd"/>
            <w:r w:rsidRPr="00B0028D">
              <w:rPr>
                <w:rFonts w:eastAsia="SimSun" w:cs="Frutiger 55 Roman"/>
                <w:sz w:val="22"/>
                <w:szCs w:val="22"/>
              </w:rPr>
              <w:t xml:space="preserve">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= … or just the correct value)</w:t>
            </w:r>
          </w:p>
        </w:tc>
        <w:tc>
          <w:tcPr>
            <w:tcW w:w="1134" w:type="dxa"/>
            <w:vAlign w:val="center"/>
          </w:tcPr>
          <w:p w14:paraId="5C6BAF7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2CE0833B" w14:textId="77777777" w:rsidTr="00E83CC3">
        <w:tc>
          <w:tcPr>
            <w:tcW w:w="1134" w:type="dxa"/>
            <w:vMerge/>
          </w:tcPr>
          <w:p w14:paraId="7E73996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3D12FB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</w:tcPr>
          <w:p w14:paraId="7B1FEF3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1329279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3]</w:t>
            </w:r>
          </w:p>
        </w:tc>
      </w:tr>
      <w:tr w:rsidR="00B0028D" w:rsidRPr="00B0028D" w14:paraId="71A31226" w14:textId="77777777" w:rsidTr="00E83CC3">
        <w:tc>
          <w:tcPr>
            <w:tcW w:w="1134" w:type="dxa"/>
            <w:vMerge w:val="restart"/>
          </w:tcPr>
          <w:p w14:paraId="3C172AD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c)</w:t>
            </w:r>
          </w:p>
          <w:p w14:paraId="5FD2C9E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2</w:t>
            </w:r>
          </w:p>
        </w:tc>
        <w:tc>
          <w:tcPr>
            <w:tcW w:w="4111" w:type="dxa"/>
            <w:vAlign w:val="center"/>
          </w:tcPr>
          <w:p w14:paraId="34996AC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Midpoint of (5, 8) and (3, 11) is (4, 9.5) </w:t>
            </w:r>
          </w:p>
          <w:p w14:paraId="7CA33547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7DC119A1">
                <v:shape id="_x0000_i1154" type="#_x0000_t75" style="width:95.4pt;height:29.9pt">
                  <v:imagedata r:id="rId102" o:title=""/>
                </v:shape>
              </w:pict>
            </w:r>
          </w:p>
        </w:tc>
        <w:tc>
          <w:tcPr>
            <w:tcW w:w="3260" w:type="dxa"/>
          </w:tcPr>
          <w:p w14:paraId="1C3FD9D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inds equation of perpendicular bisector using perpendicular gradient and midpoint. Must be a correct method for the midpoint and a correct straight line method using the negative reciprocal gradient from (a)</w:t>
            </w:r>
          </w:p>
        </w:tc>
        <w:tc>
          <w:tcPr>
            <w:tcW w:w="1134" w:type="dxa"/>
          </w:tcPr>
          <w:p w14:paraId="58948FB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  <w:p w14:paraId="565ABA1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01258AD8" w14:textId="77777777" w:rsidTr="00E83CC3">
        <w:tc>
          <w:tcPr>
            <w:tcW w:w="1134" w:type="dxa"/>
            <w:vMerge/>
          </w:tcPr>
          <w:p w14:paraId="17FC224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EBCF6C2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4013FBA">
                <v:shape id="_x0000_i1155" type="#_x0000_t75" style="width:65.45pt;height:14.95pt">
                  <v:imagedata r:id="rId103" o:title=""/>
                </v:shape>
              </w:pict>
            </w:r>
          </w:p>
        </w:tc>
        <w:tc>
          <w:tcPr>
            <w:tcW w:w="3260" w:type="dxa"/>
          </w:tcPr>
          <w:p w14:paraId="725343F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Substitutes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y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= 8 into their perpendicular bisector and solves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x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.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Dependent on the previous mark.</w:t>
            </w:r>
          </w:p>
        </w:tc>
        <w:tc>
          <w:tcPr>
            <w:tcW w:w="1134" w:type="dxa"/>
            <w:vAlign w:val="center"/>
          </w:tcPr>
          <w:p w14:paraId="7F62821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d</w:t>
            </w: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5E51DBAE" w14:textId="77777777" w:rsidTr="00E83CC3">
        <w:tc>
          <w:tcPr>
            <w:tcW w:w="1134" w:type="dxa"/>
            <w:vMerge/>
          </w:tcPr>
          <w:p w14:paraId="184C35E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EBC593A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6EF6C7B7">
                <v:shape id="_x0000_i1156" type="#_x0000_t75" style="width:59.85pt;height:29.9pt">
                  <v:imagedata r:id="rId101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5AB7CC8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llow equivalent answers e.g.</w:t>
            </w:r>
          </w:p>
          <w:p w14:paraId="582EB0C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1.75 (allow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x </w:t>
            </w:r>
            <w:r w:rsidRPr="00B0028D">
              <w:rPr>
                <w:rFonts w:eastAsia="SimSun" w:cs="Frutiger 55 Roman"/>
                <w:sz w:val="22"/>
                <w:szCs w:val="22"/>
              </w:rPr>
              <w:t>=</w:t>
            </w:r>
            <w:proofErr w:type="gramStart"/>
            <w:r w:rsidRPr="00B0028D">
              <w:rPr>
                <w:rFonts w:eastAsia="SimSun" w:cs="Frutiger 55 Roman"/>
                <w:sz w:val="22"/>
                <w:szCs w:val="22"/>
              </w:rPr>
              <w:t xml:space="preserve"> ..</w:t>
            </w:r>
            <w:proofErr w:type="gramEnd"/>
            <w:r w:rsidRPr="00B0028D">
              <w:rPr>
                <w:rFonts w:eastAsia="SimSun" w:cs="Frutiger 55 Roman"/>
                <w:sz w:val="22"/>
                <w:szCs w:val="22"/>
              </w:rPr>
              <w:t xml:space="preserve">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= … or just the correct value)</w:t>
            </w:r>
          </w:p>
        </w:tc>
        <w:tc>
          <w:tcPr>
            <w:tcW w:w="1134" w:type="dxa"/>
            <w:vAlign w:val="center"/>
          </w:tcPr>
          <w:p w14:paraId="1240E30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7B55F9AE" w14:textId="77777777" w:rsidTr="00E83CC3">
        <w:tc>
          <w:tcPr>
            <w:tcW w:w="1134" w:type="dxa"/>
            <w:vMerge/>
          </w:tcPr>
          <w:p w14:paraId="05658A2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371381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</w:tcPr>
          <w:p w14:paraId="49814F8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00D4B5F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3]</w:t>
            </w:r>
          </w:p>
        </w:tc>
      </w:tr>
      <w:tr w:rsidR="00B0028D" w:rsidRPr="00B0028D" w14:paraId="21326F27" w14:textId="77777777" w:rsidTr="00E83CC3">
        <w:trPr>
          <w:trHeight w:val="653"/>
        </w:trPr>
        <w:tc>
          <w:tcPr>
            <w:tcW w:w="1134" w:type="dxa"/>
            <w:vMerge w:val="restart"/>
          </w:tcPr>
          <w:p w14:paraId="2C587B7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5984DE1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1</w:t>
            </w:r>
          </w:p>
        </w:tc>
        <w:tc>
          <w:tcPr>
            <w:tcW w:w="4111" w:type="dxa"/>
            <w:vAlign w:val="center"/>
          </w:tcPr>
          <w:p w14:paraId="59490719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0"/>
              </w:rPr>
              <w:pict w14:anchorId="0C58AF25">
                <v:shape id="_x0000_i1157" type="#_x0000_t75" style="width:69.2pt;height:19.65pt">
                  <v:imagedata r:id="rId104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61A235C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</w:p>
        </w:tc>
        <w:tc>
          <w:tcPr>
            <w:tcW w:w="1134" w:type="dxa"/>
            <w:vAlign w:val="center"/>
          </w:tcPr>
          <w:p w14:paraId="26F507A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6FE5B789" w14:textId="77777777" w:rsidTr="00E83CC3">
        <w:trPr>
          <w:trHeight w:val="299"/>
        </w:trPr>
        <w:tc>
          <w:tcPr>
            <w:tcW w:w="1134" w:type="dxa"/>
            <w:vMerge/>
          </w:tcPr>
          <w:p w14:paraId="26DEDF7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F2FD031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4143D510">
                <v:shape id="_x0000_i1158" type="#_x0000_t75" style="width:25.25pt;height:29.9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852BA3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6251B09C">
                <v:shape id="_x0000_i1159" type="#_x0000_t75" style="width:15.9pt;height:29.9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72F13CCA">
                <v:shape id="_x0000_i1160" type="#_x0000_t75" style="width:68.25pt;height:29.9pt">
                  <v:imagedata r:id="rId107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BEEF0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20706F87" w14:textId="77777777" w:rsidTr="00E83CC3">
        <w:trPr>
          <w:trHeight w:val="137"/>
        </w:trPr>
        <w:tc>
          <w:tcPr>
            <w:tcW w:w="1134" w:type="dxa"/>
          </w:tcPr>
          <w:p w14:paraId="5ABEFF9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C6082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D6BDA0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3D988D4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217BEB3B" w14:textId="77777777" w:rsidTr="00E83CC3">
        <w:trPr>
          <w:trHeight w:val="320"/>
        </w:trPr>
        <w:tc>
          <w:tcPr>
            <w:tcW w:w="1134" w:type="dxa"/>
            <w:vMerge w:val="restart"/>
          </w:tcPr>
          <w:p w14:paraId="1473514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270101D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2</w:t>
            </w:r>
          </w:p>
        </w:tc>
        <w:tc>
          <w:tcPr>
            <w:tcW w:w="7371" w:type="dxa"/>
            <w:gridSpan w:val="2"/>
            <w:vAlign w:val="center"/>
          </w:tcPr>
          <w:p w14:paraId="6CB00C56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30"/>
                <w:sz w:val="22"/>
                <w:szCs w:val="22"/>
              </w:rPr>
              <w:pict w14:anchorId="2BB615B5">
                <v:shape id="_x0000_i1161" type="#_x0000_t75" style="width:289.85pt;height:35.55pt">
                  <v:imagedata r:id="rId108" o:title=""/>
                </v:shape>
              </w:pict>
            </w:r>
          </w:p>
          <w:p w14:paraId="38D635C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</w:p>
        </w:tc>
        <w:tc>
          <w:tcPr>
            <w:tcW w:w="1134" w:type="dxa"/>
            <w:vAlign w:val="center"/>
          </w:tcPr>
          <w:p w14:paraId="0CD9FAE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3F5AED23" w14:textId="77777777" w:rsidTr="00E83CC3">
        <w:trPr>
          <w:trHeight w:val="320"/>
        </w:trPr>
        <w:tc>
          <w:tcPr>
            <w:tcW w:w="1134" w:type="dxa"/>
            <w:vMerge/>
          </w:tcPr>
          <w:p w14:paraId="29FBF27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1911293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036B9234">
                <v:shape id="_x0000_i1162" type="#_x0000_t75" style="width:25.25pt;height:29.9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582615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50D49960">
                <v:shape id="_x0000_i1163" type="#_x0000_t75" style="width:15.9pt;height:29.9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070CD278">
                <v:shape id="_x0000_i1164" type="#_x0000_t75" style="width:68.25pt;height:29.9pt">
                  <v:imagedata r:id="rId107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25DD8C4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26727775" w14:textId="77777777" w:rsidTr="00E83CC3">
        <w:trPr>
          <w:trHeight w:val="320"/>
        </w:trPr>
        <w:tc>
          <w:tcPr>
            <w:tcW w:w="1134" w:type="dxa"/>
          </w:tcPr>
          <w:p w14:paraId="1E4828C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5151956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1DCE62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52767BA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41682440" w14:textId="77777777" w:rsidTr="00E83CC3">
        <w:trPr>
          <w:trHeight w:val="320"/>
        </w:trPr>
        <w:tc>
          <w:tcPr>
            <w:tcW w:w="1134" w:type="dxa"/>
            <w:vMerge w:val="restart"/>
          </w:tcPr>
          <w:p w14:paraId="105D896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6F6D6D0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3</w:t>
            </w:r>
          </w:p>
        </w:tc>
        <w:tc>
          <w:tcPr>
            <w:tcW w:w="4111" w:type="dxa"/>
            <w:vAlign w:val="center"/>
          </w:tcPr>
          <w:p w14:paraId="53FD080D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4"/>
                <w:sz w:val="22"/>
                <w:szCs w:val="22"/>
              </w:rPr>
              <w:pict w14:anchorId="11F2E9DD">
                <v:shape id="_x0000_i1165" type="#_x0000_t75" style="width:148.7pt;height:24.3pt">
                  <v:imagedata r:id="rId10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2D2AB87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and their midpoint</w:t>
            </w:r>
          </w:p>
        </w:tc>
        <w:tc>
          <w:tcPr>
            <w:tcW w:w="1134" w:type="dxa"/>
            <w:vAlign w:val="center"/>
          </w:tcPr>
          <w:p w14:paraId="5AF3434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53588D38" w14:textId="77777777" w:rsidTr="00E83CC3">
        <w:trPr>
          <w:trHeight w:val="320"/>
        </w:trPr>
        <w:tc>
          <w:tcPr>
            <w:tcW w:w="1134" w:type="dxa"/>
            <w:vMerge/>
          </w:tcPr>
          <w:p w14:paraId="53438CF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1836772" w14:textId="77777777" w:rsidR="00B0028D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2F027377">
                <v:shape id="_x0000_i1166" type="#_x0000_t75" style="width:25.25pt;height:29.9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0924757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0C146E35">
                <v:shape id="_x0000_i1167" type="#_x0000_t75" style="width:15.9pt;height:29.9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E97785">
              <w:rPr>
                <w:rFonts w:eastAsia="SimSun" w:cs="Frutiger 55 Roman"/>
                <w:position w:val="-22"/>
                <w:sz w:val="22"/>
                <w:szCs w:val="22"/>
              </w:rPr>
              <w:pict w14:anchorId="06D48FCB">
                <v:shape id="_x0000_i1168" type="#_x0000_t75" style="width:68.25pt;height:29.9pt">
                  <v:imagedata r:id="rId107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possibly </w:t>
            </w:r>
            <w:r w:rsidR="00E97785">
              <w:rPr>
                <w:rFonts w:ascii="Frutiger 55 Roman" w:eastAsia="SimSun" w:hAnsi="Frutiger 55 Roman" w:cs="Frutiger 55 Roman"/>
                <w:position w:val="-22"/>
                <w:sz w:val="22"/>
                <w:szCs w:val="20"/>
              </w:rPr>
              <w:pict w14:anchorId="239D1C7D">
                <v:shape id="_x0000_i1169" type="#_x0000_t75" style="width:33.65pt;height:30.85pt">
                  <v:imagedata r:id="rId110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56BAB25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4A7FD6D3" w14:textId="77777777" w:rsidTr="00E83CC3">
        <w:trPr>
          <w:trHeight w:val="320"/>
        </w:trPr>
        <w:tc>
          <w:tcPr>
            <w:tcW w:w="1134" w:type="dxa"/>
            <w:vMerge/>
          </w:tcPr>
          <w:p w14:paraId="072E807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1E0387B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087A1E3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4FE620A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1E4E7994" w14:textId="77777777" w:rsidTr="00E83CC3">
        <w:trPr>
          <w:trHeight w:val="320"/>
        </w:trPr>
        <w:tc>
          <w:tcPr>
            <w:tcW w:w="1134" w:type="dxa"/>
          </w:tcPr>
          <w:p w14:paraId="256137E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1DAAEEF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19F37B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1429AFE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11 marks</w:t>
            </w:r>
          </w:p>
        </w:tc>
      </w:tr>
    </w:tbl>
    <w:p w14:paraId="439AE6E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2897FD7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78DB67D2" w14:textId="07457EA9" w:rsidR="00F43A75" w:rsidRDefault="00F43A75">
      <w:pPr>
        <w:suppressAutoHyphens w:val="0"/>
        <w:spacing w:before="0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018BFB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016"/>
        <w:gridCol w:w="1276"/>
      </w:tblGrid>
      <w:tr w:rsidR="00F43A75" w:rsidRPr="00B0028D" w14:paraId="389968BD" w14:textId="77777777" w:rsidTr="00F43A75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142AED3C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016" w:type="dxa"/>
            <w:shd w:val="clear" w:color="auto" w:fill="D9D9D9"/>
          </w:tcPr>
          <w:p w14:paraId="4DDBD9B5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063BD677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F43A75" w:rsidRPr="00B0028D" w14:paraId="6BDBFC30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6A277D86" w14:textId="6FB1C720" w:rsidR="00F43A75" w:rsidRPr="00B0028D" w:rsidRDefault="00E83CC3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8</w:t>
            </w:r>
            <w:r w:rsidR="00F43A75"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016" w:type="dxa"/>
            <w:vAlign w:val="center"/>
          </w:tcPr>
          <w:p w14:paraId="080773B2" w14:textId="658BF39E" w:rsidR="00F43A75" w:rsidRPr="00B0028D" w:rsidRDefault="00E97785" w:rsidP="00A522B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-2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-2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</m:t>
              </m:r>
            </m:oMath>
            <w:r w:rsidR="00A522B5" w:rsidRPr="00B0028D">
              <w:rPr>
                <w:color w:val="000000"/>
              </w:rPr>
              <w:t xml:space="preserve">(=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</m:oMath>
            <w:r w:rsidR="00A522B5" w:rsidRPr="00B0028D">
              <w:rPr>
                <w:color w:val="000000"/>
              </w:rPr>
              <w:t>)</w:t>
            </w:r>
          </w:p>
        </w:tc>
        <w:tc>
          <w:tcPr>
            <w:tcW w:w="1276" w:type="dxa"/>
            <w:vAlign w:val="center"/>
          </w:tcPr>
          <w:p w14:paraId="20EE2A5D" w14:textId="31ED8CDD" w:rsidR="00F43A75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F43A75" w:rsidRPr="00B0028D" w14:paraId="2A9732BE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263CBE2F" w14:textId="05333A93" w:rsidR="00F43A75" w:rsidRPr="00B0028D" w:rsidRDefault="00F43A7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7016" w:type="dxa"/>
            <w:vAlign w:val="center"/>
          </w:tcPr>
          <w:p w14:paraId="0358CB4C" w14:textId="3A05ECAA" w:rsidR="00F43A75" w:rsidRPr="00A522B5" w:rsidRDefault="00A522B5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y-5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(x-2)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007BDB42" w14:textId="564B182B" w:rsidR="00F43A75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F43A75" w:rsidRPr="00B0028D" w14:paraId="1BAB52D1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7053E9DB" w14:textId="17F78688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5E3F7689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</w:rPr>
              <w:t xml:space="preserve">                     </w:t>
            </w:r>
          </w:p>
          <w:p w14:paraId="43B348E6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</w:pPr>
            <w:r w:rsidRPr="00B0028D">
              <w:t>7</w:t>
            </w:r>
            <w:r w:rsidRPr="00B0028D">
              <w:rPr>
                <w:i/>
              </w:rPr>
              <w:t xml:space="preserve">x + </w:t>
            </w:r>
            <w:r w:rsidRPr="00B0028D">
              <w:t>4</w:t>
            </w:r>
            <w:r w:rsidRPr="00B0028D">
              <w:rPr>
                <w:i/>
              </w:rPr>
              <w:t xml:space="preserve">y = </w:t>
            </w:r>
            <w:r w:rsidRPr="00B0028D">
              <w:t>34</w:t>
            </w:r>
          </w:p>
          <w:p w14:paraId="5000854F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3F06F4CD" w14:textId="1851DBDA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F43A75" w:rsidRPr="00B0028D" w14:paraId="35940ECD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1694D0D4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661C11A1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5DDD4BAB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A522B5" w:rsidRPr="00B0028D" w14:paraId="4CACF463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134FB3B3" w14:textId="6A8E4144" w:rsidR="00A522B5" w:rsidRPr="00B0028D" w:rsidRDefault="00A522B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016" w:type="dxa"/>
            <w:vAlign w:val="center"/>
          </w:tcPr>
          <w:p w14:paraId="73ADA088" w14:textId="028349D2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</w:pP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2</w:t>
            </w:r>
            <w:r w:rsidRPr="00B0028D">
              <w:rPr>
                <w:color w:val="000000"/>
              </w:rPr>
              <w:t xml:space="preserve"> gradient</w:t>
            </w:r>
            <w:r>
              <w:rPr>
                <w:color w:val="000000"/>
              </w:rPr>
              <w:t xml:space="preserve"> found</w:t>
            </w:r>
          </w:p>
        </w:tc>
        <w:tc>
          <w:tcPr>
            <w:tcW w:w="1276" w:type="dxa"/>
            <w:vAlign w:val="center"/>
          </w:tcPr>
          <w:p w14:paraId="66F47EAF" w14:textId="3B3F666E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A522B5" w:rsidRPr="00B0028D" w14:paraId="4B6E5BEC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2AD7981F" w14:textId="64C81303" w:rsidR="00A522B5" w:rsidRPr="00B0028D" w:rsidRDefault="00A522B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2BF3AC63" w14:textId="6C51A21F" w:rsidR="00A522B5" w:rsidRPr="00A522B5" w:rsidRDefault="00A522B5" w:rsidP="00A522B5">
            <w:pPr>
              <w:suppressAutoHyphens w:val="0"/>
              <w:spacing w:before="0"/>
              <w:ind w:right="0"/>
              <w:jc w:val="center"/>
              <w:rPr>
                <w:color w:val="000000"/>
              </w:rPr>
            </w:pPr>
            <w:r w:rsidRPr="00B0028D">
              <w:rPr>
                <w:color w:val="000000"/>
              </w:rPr>
              <w:t xml:space="preserve">5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  <w:r w:rsidRPr="00B0028D">
              <w:rPr>
                <w:color w:val="000000"/>
              </w:rPr>
              <w:t xml:space="preserve"> × 7 + </w:t>
            </w:r>
            <w:r w:rsidRPr="00B0028D">
              <w:rPr>
                <w:i/>
                <w:color w:val="000000"/>
              </w:rPr>
              <w:t>c</w:t>
            </w:r>
            <w:r w:rsidRPr="00B0028D">
              <w:rPr>
                <w:color w:val="000000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y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-7</m:t>
                  </m:r>
                </m:den>
              </m:f>
            </m:oMath>
            <w:r w:rsidRPr="00B0028D">
              <w:rPr>
                <w:color w:val="00000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3E29249C" w14:textId="3B642E35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A522B5" w:rsidRPr="00B0028D" w14:paraId="1EE9EF01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0C089296" w14:textId="7F9959D9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3FEC3C3D" w14:textId="77777777" w:rsidR="00A522B5" w:rsidRPr="00B0028D" w:rsidRDefault="00E9778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position w:val="-24"/>
              </w:rPr>
              <w:pict w14:anchorId="5D5AB4A9">
                <v:shape id="_x0000_i1170" type="#_x0000_t75" style="width:53.3pt;height:30.85pt">
                  <v:imagedata r:id="rId111" o:title=""/>
                </v:shape>
              </w:pict>
            </w:r>
          </w:p>
        </w:tc>
        <w:tc>
          <w:tcPr>
            <w:tcW w:w="1276" w:type="dxa"/>
            <w:vAlign w:val="center"/>
          </w:tcPr>
          <w:p w14:paraId="64CFCF64" w14:textId="706FB21F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A522B5" w:rsidRPr="00B0028D" w14:paraId="5ABA61F1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F82BC34" w14:textId="77777777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257ACB44" w14:textId="77777777" w:rsidR="00A522B5" w:rsidRPr="00B0028D" w:rsidRDefault="00A522B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72D4C844" w14:textId="77777777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F43A75" w:rsidRPr="00B0028D" w14:paraId="447821D7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3B4C4FBD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</w:tc>
        <w:tc>
          <w:tcPr>
            <w:tcW w:w="7016" w:type="dxa"/>
            <w:vAlign w:val="center"/>
          </w:tcPr>
          <w:p w14:paraId="799BE2CB" w14:textId="22285AA0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No</w:t>
            </w:r>
            <w:r w:rsidR="00A522B5">
              <w:rPr>
                <w:rFonts w:eastAsia="SimSun" w:cs="Frutiger 55 Roman"/>
                <w:sz w:val="22"/>
                <w:szCs w:val="22"/>
              </w:rPr>
              <w:t>,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with reason</w:t>
            </w:r>
          </w:p>
        </w:tc>
        <w:tc>
          <w:tcPr>
            <w:tcW w:w="1276" w:type="dxa"/>
            <w:vAlign w:val="center"/>
          </w:tcPr>
          <w:p w14:paraId="6C587D7B" w14:textId="529F3AC5" w:rsidR="00F43A75" w:rsidRPr="00A522B5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A522B5">
              <w:rPr>
                <w:rFonts w:eastAsia="SimSun" w:cs="Frutiger 55 Roman"/>
                <w:bCs/>
              </w:rPr>
              <w:t>M1</w:t>
            </w:r>
          </w:p>
        </w:tc>
      </w:tr>
      <w:tr w:rsidR="00F43A75" w:rsidRPr="00B0028D" w14:paraId="0FAD963F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FB6FE16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7016" w:type="dxa"/>
            <w:vAlign w:val="center"/>
          </w:tcPr>
          <w:p w14:paraId="3A3E68AF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0742E17C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1F553B21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1169B51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7</w:t>
            </w:r>
            <w:r w:rsidRPr="00B0028D">
              <w:rPr>
                <w:rFonts w:eastAsia="SimSun" w:cs="Frutiger 55 Roman"/>
                <w:b/>
              </w:rPr>
              <w:t xml:space="preserve"> marks)</w:t>
            </w:r>
          </w:p>
        </w:tc>
      </w:tr>
      <w:tr w:rsidR="00B0028D" w:rsidRPr="00B0028D" w14:paraId="1B43621C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23CA1990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79E1E1B5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31799E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3B76E7B7" w14:textId="168021E8" w:rsidR="00B0028D" w:rsidRPr="00B0028D" w:rsidRDefault="00B0028D" w:rsidP="00B0028D">
            <w:pPr>
              <w:suppressAutoHyphens w:val="0"/>
              <w:spacing w:before="0"/>
              <w:ind w:right="0"/>
              <w:rPr>
                <w:bCs/>
                <w:color w:val="000000"/>
              </w:rPr>
            </w:pPr>
            <w:r w:rsidRPr="00B0028D">
              <w:rPr>
                <w:color w:val="000000"/>
              </w:rPr>
              <w:t xml:space="preserve">M1 for method to find gradient of </w:t>
            </w: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1</w:t>
            </w:r>
            <w:r w:rsidRPr="00B0028D">
              <w:rPr>
                <w:bCs/>
                <w:color w:val="000000"/>
              </w:rPr>
              <w:t xml:space="preserve">, </w:t>
            </w:r>
            <w:proofErr w:type="spellStart"/>
            <w:r w:rsidRPr="00B0028D">
              <w:rPr>
                <w:bCs/>
                <w:color w:val="000000"/>
              </w:rPr>
              <w:t>eg</w:t>
            </w:r>
            <w:proofErr w:type="spellEnd"/>
            <w:r w:rsidRPr="00B0028D">
              <w:rPr>
                <w:bCs/>
                <w:color w:val="000000"/>
              </w:rPr>
              <w:t xml:space="preserve"> </w:t>
            </w:r>
            <w:r w:rsidRPr="00B0028D">
              <w:rPr>
                <w:color w:val="00000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-2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-2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</m:t>
              </m:r>
            </m:oMath>
            <w:r w:rsidRPr="00B0028D">
              <w:rPr>
                <w:color w:val="000000"/>
              </w:rPr>
              <w:t xml:space="preserve">(=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</m:oMath>
            <w:r w:rsidRPr="00B0028D">
              <w:rPr>
                <w:color w:val="000000"/>
              </w:rPr>
              <w:t>)</w:t>
            </w:r>
          </w:p>
          <w:p w14:paraId="5BA419F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rPr>
                <w:color w:val="000000"/>
              </w:rPr>
              <w:t xml:space="preserve">M1 for a correct equation in any form, </w:t>
            </w:r>
          </w:p>
          <w:p w14:paraId="418427D0" w14:textId="2C32F665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proofErr w:type="spellStart"/>
            <w:r w:rsidRPr="00B0028D">
              <w:rPr>
                <w:color w:val="000000"/>
              </w:rPr>
              <w:t>eg</w:t>
            </w:r>
            <w:proofErr w:type="spellEnd"/>
            <w:r w:rsidRPr="00B0028D">
              <w:rPr>
                <w:color w:val="000000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</w:rPr>
                <m:t>y-5=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>(x-2)</m:t>
              </m:r>
            </m:oMath>
          </w:p>
          <w:p w14:paraId="05F83AA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</w:p>
          <w:p w14:paraId="1EEF7F6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i/>
                <w:color w:val="000000"/>
              </w:rPr>
            </w:pPr>
            <w:r w:rsidRPr="00B0028D">
              <w:rPr>
                <w:color w:val="000000"/>
              </w:rPr>
              <w:t>A1 for 7</w:t>
            </w:r>
            <w:r w:rsidRPr="00B0028D">
              <w:rPr>
                <w:i/>
                <w:color w:val="000000"/>
              </w:rPr>
              <w:t>x</w:t>
            </w:r>
            <w:r w:rsidRPr="00B0028D">
              <w:rPr>
                <w:color w:val="000000"/>
              </w:rPr>
              <w:t xml:space="preserve"> + 4</w:t>
            </w:r>
            <w:r w:rsidRPr="00B0028D">
              <w:rPr>
                <w:i/>
                <w:color w:val="000000"/>
              </w:rPr>
              <w:t>y</w:t>
            </w:r>
            <w:r w:rsidRPr="00B0028D">
              <w:rPr>
                <w:color w:val="000000"/>
              </w:rPr>
              <w:t xml:space="preserve"> = 34 </w:t>
            </w:r>
            <w:proofErr w:type="spellStart"/>
            <w:r w:rsidRPr="00B0028D">
              <w:rPr>
                <w:color w:val="000000"/>
              </w:rPr>
              <w:t>oe</w:t>
            </w:r>
            <w:proofErr w:type="spellEnd"/>
            <w:r w:rsidRPr="00B0028D">
              <w:rPr>
                <w:color w:val="000000"/>
              </w:rPr>
              <w:t xml:space="preserve"> with integer coefficients in the form  </w:t>
            </w:r>
            <w:proofErr w:type="spellStart"/>
            <w:r w:rsidRPr="00B0028D">
              <w:rPr>
                <w:i/>
                <w:color w:val="000000"/>
              </w:rPr>
              <w:t>ax</w:t>
            </w:r>
            <w:proofErr w:type="spellEnd"/>
            <w:r w:rsidRPr="00B0028D">
              <w:rPr>
                <w:color w:val="000000"/>
              </w:rPr>
              <w:t xml:space="preserve"> + </w:t>
            </w:r>
            <w:r w:rsidRPr="00B0028D">
              <w:rPr>
                <w:i/>
                <w:color w:val="000000"/>
              </w:rPr>
              <w:t>by</w:t>
            </w:r>
            <w:r w:rsidRPr="00B0028D">
              <w:rPr>
                <w:color w:val="000000"/>
              </w:rPr>
              <w:t xml:space="preserve"> = </w:t>
            </w:r>
            <w:r w:rsidRPr="00B0028D">
              <w:rPr>
                <w:i/>
                <w:color w:val="000000"/>
              </w:rPr>
              <w:t>c</w:t>
            </w:r>
          </w:p>
          <w:p w14:paraId="64F643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5692916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>(b)</w:t>
            </w:r>
          </w:p>
          <w:p w14:paraId="4FE0855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b/>
                <w:bCs/>
                <w:color w:val="000000"/>
                <w:vertAlign w:val="subscript"/>
              </w:rPr>
            </w:pPr>
            <w:r w:rsidRPr="00B0028D">
              <w:rPr>
                <w:color w:val="000000"/>
              </w:rPr>
              <w:t xml:space="preserve">M1 for method to find gradient of </w:t>
            </w: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2</w:t>
            </w:r>
          </w:p>
          <w:p w14:paraId="7368368A" w14:textId="7A3BF255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rPr>
                <w:color w:val="000000"/>
              </w:rPr>
              <w:t xml:space="preserve">M1 (dep M1) for a method to find the equation in any form </w:t>
            </w:r>
            <w:proofErr w:type="spellStart"/>
            <w:r w:rsidRPr="00B0028D">
              <w:rPr>
                <w:color w:val="000000"/>
              </w:rPr>
              <w:t>eg</w:t>
            </w:r>
            <w:proofErr w:type="spellEnd"/>
            <w:r w:rsidRPr="00B0028D">
              <w:rPr>
                <w:color w:val="000000"/>
              </w:rPr>
              <w:t xml:space="preserve"> 5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  <w:r w:rsidRPr="00B0028D">
              <w:rPr>
                <w:color w:val="000000"/>
              </w:rPr>
              <w:t xml:space="preserve"> × 7 + </w:t>
            </w:r>
            <w:r w:rsidRPr="00B0028D">
              <w:rPr>
                <w:i/>
                <w:color w:val="000000"/>
              </w:rPr>
              <w:t>c</w:t>
            </w:r>
            <w:r w:rsidRPr="00B0028D">
              <w:rPr>
                <w:color w:val="000000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y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-7</m:t>
                  </m:r>
                </m:den>
              </m:f>
            </m:oMath>
            <w:r w:rsidRPr="00B0028D">
              <w:rPr>
                <w:color w:val="00000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</w:p>
          <w:p w14:paraId="0001477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</w:p>
          <w:p w14:paraId="4C1F7978" w14:textId="47847F20" w:rsidR="00B0028D" w:rsidRPr="00B0028D" w:rsidRDefault="00B0028D" w:rsidP="00B0028D">
            <w:pPr>
              <w:suppressAutoHyphens w:val="0"/>
              <w:spacing w:before="0"/>
              <w:ind w:right="0"/>
              <w:rPr>
                <w:bCs/>
                <w:color w:val="000000"/>
              </w:rPr>
            </w:pPr>
            <w:r w:rsidRPr="00B0028D">
              <w:rPr>
                <w:bCs/>
                <w:color w:val="000000"/>
              </w:rPr>
              <w:t xml:space="preserve">A1 ft from (a) for </w:t>
            </w:r>
            <m:oMath>
              <m:r>
                <w:rPr>
                  <w:rFonts w:ascii="Cambria Math" w:hAnsi="Cambria Math"/>
                  <w:color w:val="000000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x+1</m:t>
              </m:r>
            </m:oMath>
            <w:r w:rsidRPr="00B0028D">
              <w:rPr>
                <w:bCs/>
                <w:color w:val="000000"/>
              </w:rPr>
              <w:t xml:space="preserve"> </w:t>
            </w:r>
          </w:p>
          <w:p w14:paraId="6E83D73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  <w:p w14:paraId="52E56DB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  <w:p w14:paraId="46AFF48E" w14:textId="51190E02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t xml:space="preserve">M1 for No, with reason, </w:t>
            </w:r>
            <w:proofErr w:type="spellStart"/>
            <w:r w:rsidRPr="00B0028D">
              <w:t>eg</w:t>
            </w:r>
            <w:proofErr w:type="spellEnd"/>
            <w:r w:rsidRPr="00B0028D">
              <w:t xml:space="preserve">  3</w:t>
            </w:r>
            <w:r w:rsidRPr="00B0028D">
              <w:rPr>
                <w:color w:val="000000"/>
              </w:rPr>
              <w:t xml:space="preserve">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≠ -1</m:t>
              </m:r>
            </m:oMath>
          </w:p>
          <w:p w14:paraId="6745BFF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</w:tbl>
    <w:p w14:paraId="699CD66F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7751AA5D" w14:textId="77777777" w:rsidR="00A522B5" w:rsidRDefault="00A522B5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</w:rPr>
      </w:pPr>
      <w:r>
        <w:rPr>
          <w:rFonts w:ascii="Frutiger 55 Roman" w:hAnsi="Frutiger 55 Roman" w:cs="Frutiger 55 Roman"/>
          <w:b/>
          <w:bCs/>
          <w:color w:val="0070C0"/>
          <w:sz w:val="22"/>
          <w:szCs w:val="20"/>
        </w:rPr>
        <w:br w:type="page"/>
      </w:r>
    </w:p>
    <w:p w14:paraId="3AFBEDC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6874"/>
        <w:gridCol w:w="1276"/>
      </w:tblGrid>
      <w:tr w:rsidR="009054B3" w:rsidRPr="00B0028D" w14:paraId="212A2432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6DDCB2BE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6874" w:type="dxa"/>
            <w:shd w:val="clear" w:color="auto" w:fill="D9D9D9"/>
          </w:tcPr>
          <w:p w14:paraId="46C2149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1E9DB2F7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72489110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68BB5A18" w14:textId="00625379" w:rsidR="009054B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9</w:t>
            </w:r>
            <w:r w:rsidR="009054B3"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767C32F1" w14:textId="5873F26F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15BB3ACB" w14:textId="2136235B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63717D58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7D0A39D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0C5A9DB1" w14:textId="4DEE1063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i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- -1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t xml:space="preserve"> 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2) 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0B605104" w14:textId="0A1EB546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7593681E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13E2880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7488BC45" w14:textId="76AA0B45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4x-5y-13=0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3CAB9376" w14:textId="0D7EB730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76CF9420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64F20B1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vAlign w:val="center"/>
          </w:tcPr>
          <w:p w14:paraId="349F9FE9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6AC67679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3A211C59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147282D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6874" w:type="dxa"/>
            <w:tcBorders>
              <w:top w:val="nil"/>
              <w:bottom w:val="single" w:sz="4" w:space="0" w:color="auto"/>
            </w:tcBorders>
          </w:tcPr>
          <w:p w14:paraId="08134037" w14:textId="5FD180D3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>L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  <w:vertAlign w:val="subscript"/>
              </w:rPr>
              <w:t xml:space="preserve">2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65932EFB" w14:textId="1513B796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0B9E224E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2047A67F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single" w:sz="4" w:space="0" w:color="auto"/>
            </w:tcBorders>
          </w:tcPr>
          <w:p w14:paraId="77CB1AD8" w14:textId="1989F0FE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See notes</w:t>
            </w:r>
          </w:p>
        </w:tc>
        <w:tc>
          <w:tcPr>
            <w:tcW w:w="1276" w:type="dxa"/>
            <w:vAlign w:val="center"/>
          </w:tcPr>
          <w:p w14:paraId="45D1BFF6" w14:textId="54D81145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52E3BDAA" w14:textId="77777777" w:rsidTr="00E83CC3">
        <w:trPr>
          <w:trHeight w:val="585"/>
          <w:jc w:val="center"/>
        </w:trPr>
        <w:tc>
          <w:tcPr>
            <w:tcW w:w="1201" w:type="dxa"/>
            <w:vMerge/>
          </w:tcPr>
          <w:p w14:paraId="4C96D1B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single" w:sz="4" w:space="0" w:color="auto"/>
            </w:tcBorders>
          </w:tcPr>
          <w:p w14:paraId="50F943D5" w14:textId="7E62E21E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76" w:type="dxa"/>
            <w:vAlign w:val="center"/>
          </w:tcPr>
          <w:p w14:paraId="05AC2C1B" w14:textId="3889157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65C10C8A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2349443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</w:tcBorders>
            <w:vAlign w:val="center"/>
          </w:tcPr>
          <w:p w14:paraId="4CC9FF0A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7C4A0A68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07CEDE08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3A0AF7A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</w:tc>
        <w:tc>
          <w:tcPr>
            <w:tcW w:w="6874" w:type="dxa"/>
            <w:vAlign w:val="center"/>
          </w:tcPr>
          <w:p w14:paraId="51CC971E" w14:textId="06944B23" w:rsidR="009054B3" w:rsidRPr="00F7698A" w:rsidRDefault="009054B3" w:rsidP="00F7698A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30CE29A0" w14:textId="20FBF09C" w:rsidR="009054B3" w:rsidRPr="002A0A7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2A0A73">
              <w:rPr>
                <w:rFonts w:eastAsia="SimSun" w:cs="Frutiger 55 Roman"/>
                <w:bCs/>
              </w:rPr>
              <w:t>M1</w:t>
            </w:r>
          </w:p>
        </w:tc>
      </w:tr>
      <w:tr w:rsidR="009054B3" w:rsidRPr="00B0028D" w14:paraId="69C37B4B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65D97F0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vAlign w:val="center"/>
          </w:tcPr>
          <w:p w14:paraId="63EBEA51" w14:textId="12BAF022" w:rsidR="009054B3" w:rsidRPr="00B0028D" w:rsidRDefault="009054B3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erpendicular with reason</w:t>
            </w:r>
          </w:p>
        </w:tc>
        <w:tc>
          <w:tcPr>
            <w:tcW w:w="1276" w:type="dxa"/>
            <w:vAlign w:val="center"/>
          </w:tcPr>
          <w:p w14:paraId="6C890209" w14:textId="486474A2" w:rsidR="009054B3" w:rsidRPr="002A0A7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2A0A73">
              <w:rPr>
                <w:rFonts w:eastAsia="SimSun" w:cs="Frutiger 55 Roman"/>
                <w:bCs/>
              </w:rPr>
              <w:t>A1</w:t>
            </w:r>
          </w:p>
        </w:tc>
      </w:tr>
      <w:tr w:rsidR="009054B3" w:rsidRPr="00B0028D" w14:paraId="18521CE7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26289B1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vAlign w:val="center"/>
          </w:tcPr>
          <w:p w14:paraId="7ED1C3EC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50563263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2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1DF1CC4B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212B874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8 marks)</w:t>
            </w:r>
          </w:p>
        </w:tc>
      </w:tr>
      <w:tr w:rsidR="00B0028D" w:rsidRPr="00B0028D" w14:paraId="3F95F157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60372BB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11916951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76585DD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3715B729" w14:textId="0394C83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correct use of gradient, </w:t>
            </w: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c</m:t>
              </m:r>
            </m:oMath>
          </w:p>
          <w:p w14:paraId="57206BA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 correct equation in any form, </w:t>
            </w:r>
          </w:p>
          <w:p w14:paraId="11CE8B49" w14:textId="582B77A8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w:r w:rsidRPr="00B0028D">
              <w:rPr>
                <w:sz w:val="22"/>
                <w:szCs w:val="22"/>
              </w:rPr>
              <w:t xml:space="preserve"> </w:t>
            </w:r>
            <w:r w:rsidRPr="00B0028D">
              <w:rPr>
                <w:i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- -1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D4767D">
              <w:t xml:space="preserve"> 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2) 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14:paraId="3BC22A0A" w14:textId="013FF2BC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m:oMath>
              <m:r>
                <w:rPr>
                  <w:rFonts w:ascii="Cambria Math" w:hAnsi="Cambria Math"/>
                </w:rPr>
                <m:t>4x-5y-13=0</m:t>
              </m:r>
            </m:oMath>
            <w:r w:rsidRPr="00B0028D">
              <w:rPr>
                <w:sz w:val="22"/>
                <w:szCs w:val="22"/>
              </w:rPr>
              <w:t xml:space="preserve"> oe with integer coefficients</w:t>
            </w:r>
          </w:p>
          <w:p w14:paraId="22D3962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2A342BD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 xml:space="preserve"> (b)</w:t>
            </w:r>
          </w:p>
          <w:p w14:paraId="2E8195A4" w14:textId="7FF4303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gradient of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>L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  <w:vertAlign w:val="subscript"/>
              </w:rPr>
              <w:t xml:space="preserve">2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rPr>
                <w:rFonts w:ascii="Frutiger 55 Roman" w:hAnsi="Frutiger 55 Roman" w:cs="Frutiger 55 Roman"/>
                <w:sz w:val="22"/>
                <w:szCs w:val="22"/>
              </w:rPr>
              <w:t xml:space="preserve"> </w:t>
            </w:r>
            <w:r w:rsidRPr="00B0028D">
              <w:rPr>
                <w:sz w:val="22"/>
                <w:szCs w:val="22"/>
              </w:rPr>
              <w:t>ft from (a)</w:t>
            </w:r>
          </w:p>
          <w:p w14:paraId="3C568E9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M1 for a complete method to find equation</w:t>
            </w:r>
          </w:p>
          <w:p w14:paraId="5FA83048" w14:textId="146F7B5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bCs/>
                <w:sz w:val="22"/>
                <w:szCs w:val="22"/>
              </w:rPr>
              <w:t>A1 for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e</w:t>
            </w:r>
          </w:p>
          <w:p w14:paraId="525131A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  <w:p w14:paraId="0FEB3C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  <w:p w14:paraId="4E6D4FCA" w14:textId="23F70649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t least one correct gradient ,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529AE7E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line is perpendicular with reason, </w:t>
            </w:r>
          </w:p>
          <w:p w14:paraId="1BBE6102" w14:textId="5A26EB52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=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B0028D">
              <w:rPr>
                <w:sz w:val="22"/>
                <w:szCs w:val="22"/>
              </w:rPr>
              <w:t xml:space="preserve"> oe</w:t>
            </w:r>
          </w:p>
          <w:p w14:paraId="719C3B0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</w:tbl>
    <w:p w14:paraId="1281FFF3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2044D79C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C103658" w14:textId="5BEEED8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</w:rPr>
        <w:br w:type="page"/>
      </w:r>
    </w:p>
    <w:p w14:paraId="65018A0F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016"/>
        <w:gridCol w:w="1276"/>
      </w:tblGrid>
      <w:tr w:rsidR="009054B3" w:rsidRPr="00B0028D" w14:paraId="6E3C91C8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071A5538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2" w:name="_Hlk42163983"/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016" w:type="dxa"/>
            <w:shd w:val="clear" w:color="auto" w:fill="D9D9D9"/>
          </w:tcPr>
          <w:p w14:paraId="1843EAD0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0093DA26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274E9BF6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24B1A99B" w14:textId="5AF5D9A9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="00E83CC3">
              <w:rPr>
                <w:rFonts w:eastAsia="SimSun" w:cs="Frutiger 55 Roman"/>
                <w:b/>
                <w:sz w:val="22"/>
                <w:szCs w:val="22"/>
              </w:rPr>
              <w:t>0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016" w:type="dxa"/>
            <w:tcBorders>
              <w:top w:val="single" w:sz="4" w:space="0" w:color="auto"/>
              <w:bottom w:val="nil"/>
            </w:tcBorders>
          </w:tcPr>
          <w:p w14:paraId="4EC47434" w14:textId="396F2AD1" w:rsidR="009054B3" w:rsidRPr="00B0028D" w:rsidRDefault="009054B3" w:rsidP="00F7698A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 xml:space="preserve">Gradient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61AAC103" w14:textId="0A269B44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3B577568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DC1FA8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65B48519" w14:textId="671B3D52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F7698A">
              <w:rPr>
                <w:bCs/>
                <w:i/>
                <w:sz w:val="22"/>
                <w:szCs w:val="22"/>
              </w:rPr>
              <w:t>c</w:t>
            </w:r>
            <w:r w:rsidRPr="00F7698A">
              <w:rPr>
                <w:bCs/>
                <w:sz w:val="22"/>
                <w:szCs w:val="22"/>
              </w:rPr>
              <w:t xml:space="preserve"> (= 4)</w:t>
            </w:r>
          </w:p>
        </w:tc>
        <w:tc>
          <w:tcPr>
            <w:tcW w:w="1276" w:type="dxa"/>
            <w:vAlign w:val="center"/>
          </w:tcPr>
          <w:p w14:paraId="5963068B" w14:textId="7520C735" w:rsidR="009054B3" w:rsidRPr="00F7698A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F7698A">
              <w:rPr>
                <w:rFonts w:eastAsia="SimSun" w:cs="Frutiger 55 Roman"/>
                <w:bCs/>
              </w:rPr>
              <w:t>M1</w:t>
            </w:r>
          </w:p>
        </w:tc>
      </w:tr>
      <w:tr w:rsidR="009054B3" w:rsidRPr="00B0028D" w14:paraId="6994AB37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133899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7131CFD3" w14:textId="15ADFE6F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4x+3y-12=0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1EFEC26C" w14:textId="31075C2A" w:rsidR="009054B3" w:rsidRPr="00F7698A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F7698A">
              <w:rPr>
                <w:rFonts w:eastAsia="SimSun" w:cs="Frutiger 55 Roman"/>
                <w:bCs/>
              </w:rPr>
              <w:t>A1</w:t>
            </w:r>
          </w:p>
        </w:tc>
      </w:tr>
      <w:tr w:rsidR="009054B3" w:rsidRPr="00B0028D" w14:paraId="1C91935E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7794D01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538BC1AE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33921165" w14:textId="29D83BB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78A13A63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253FDAA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016" w:type="dxa"/>
            <w:vAlign w:val="center"/>
          </w:tcPr>
          <w:p w14:paraId="1DB49B54" w14:textId="5AEE142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76" w:type="dxa"/>
            <w:vAlign w:val="center"/>
          </w:tcPr>
          <w:p w14:paraId="34B7AAC0" w14:textId="045B7A9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B1</w:t>
            </w:r>
          </w:p>
        </w:tc>
      </w:tr>
      <w:tr w:rsidR="009054B3" w:rsidRPr="00B0028D" w14:paraId="0305833A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5C49E89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1A6DCA98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0101F0D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4A9F347E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587ED1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19A82A7D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58ADABE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251FF670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6372BD0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43CA7130" w14:textId="4AA50E63" w:rsidR="00B0028D" w:rsidRPr="00F7698A" w:rsidRDefault="00B0028D" w:rsidP="00B0028D">
            <w:pPr>
              <w:suppressAutoHyphens w:val="0"/>
              <w:spacing w:before="0"/>
              <w:ind w:right="0"/>
              <w:rPr>
                <w:bCs/>
                <w:sz w:val="22"/>
                <w:szCs w:val="22"/>
                <w:vertAlign w:val="subscript"/>
              </w:rPr>
            </w:pPr>
            <w:r w:rsidRPr="00F7698A">
              <w:rPr>
                <w:sz w:val="22"/>
                <w:szCs w:val="22"/>
              </w:rPr>
              <w:t xml:space="preserve">M1 for method to find gradient of </w:t>
            </w:r>
            <w:r w:rsidRPr="00F7698A">
              <w:rPr>
                <w:b/>
                <w:bCs/>
                <w:sz w:val="22"/>
                <w:szCs w:val="22"/>
              </w:rPr>
              <w:t xml:space="preserve">L, </w:t>
            </w:r>
            <w:proofErr w:type="spellStart"/>
            <w:r w:rsidRPr="00F7698A">
              <w:rPr>
                <w:bCs/>
                <w:sz w:val="22"/>
                <w:szCs w:val="22"/>
              </w:rPr>
              <w:t>eg</w:t>
            </w:r>
            <w:proofErr w:type="spellEnd"/>
            <w:r w:rsidRPr="00F7698A">
              <w:rPr>
                <w:bCs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48650864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7698A">
              <w:rPr>
                <w:bCs/>
                <w:sz w:val="22"/>
                <w:szCs w:val="22"/>
              </w:rPr>
              <w:t xml:space="preserve">M1 for complete method to find the value of </w:t>
            </w:r>
            <w:r w:rsidRPr="00F7698A">
              <w:rPr>
                <w:bCs/>
                <w:i/>
                <w:sz w:val="22"/>
                <w:szCs w:val="22"/>
              </w:rPr>
              <w:t>c</w:t>
            </w:r>
            <w:r w:rsidRPr="00F7698A">
              <w:rPr>
                <w:bCs/>
                <w:sz w:val="22"/>
                <w:szCs w:val="22"/>
              </w:rPr>
              <w:t xml:space="preserve"> (= 4)</w:t>
            </w:r>
          </w:p>
          <w:p w14:paraId="66FFC8E1" w14:textId="53F9022F" w:rsidR="00B0028D" w:rsidRPr="00F7698A" w:rsidRDefault="00B0028D" w:rsidP="00B0028D">
            <w:pPr>
              <w:suppressAutoHyphens w:val="0"/>
              <w:spacing w:before="0"/>
              <w:ind w:right="0"/>
              <w:rPr>
                <w:bCs/>
                <w:sz w:val="22"/>
                <w:szCs w:val="22"/>
              </w:rPr>
            </w:pPr>
            <w:r w:rsidRPr="00F7698A">
              <w:rPr>
                <w:bCs/>
                <w:sz w:val="22"/>
                <w:szCs w:val="22"/>
              </w:rPr>
              <w:t xml:space="preserve">A1 </w:t>
            </w:r>
            <m:oMath>
              <m:r>
                <w:rPr>
                  <w:rFonts w:ascii="Cambria Math" w:hAnsi="Cambria Math"/>
                </w:rPr>
                <m:t>4x+3y-12=0</m:t>
              </m:r>
            </m:oMath>
            <w:r w:rsidRPr="00F7698A">
              <w:rPr>
                <w:sz w:val="22"/>
                <w:szCs w:val="22"/>
              </w:rPr>
              <w:t xml:space="preserve"> oe in correct form</w:t>
            </w:r>
          </w:p>
          <w:p w14:paraId="7DCA56CC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</w:rPr>
            </w:pPr>
          </w:p>
          <w:p w14:paraId="5670C200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  <w:b/>
                <w:bCs/>
              </w:rPr>
            </w:pPr>
            <w:r w:rsidRPr="00F7698A">
              <w:rPr>
                <w:rFonts w:eastAsia="SimSun"/>
                <w:b/>
                <w:bCs/>
              </w:rPr>
              <w:t>(b)</w:t>
            </w:r>
          </w:p>
          <w:p w14:paraId="3ECF5770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  <w:b/>
              </w:rPr>
            </w:pPr>
            <w:r w:rsidRPr="00F7698A">
              <w:rPr>
                <w:sz w:val="22"/>
                <w:szCs w:val="22"/>
              </w:rPr>
              <w:t>B1 ft their gradient from (a)</w:t>
            </w:r>
          </w:p>
          <w:p w14:paraId="335A2A9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</w:tc>
      </w:tr>
      <w:bookmarkEnd w:id="2"/>
    </w:tbl>
    <w:p w14:paraId="563DE08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1EDBA3F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38C7EFA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158"/>
        <w:gridCol w:w="1134"/>
      </w:tblGrid>
      <w:tr w:rsidR="009054B3" w:rsidRPr="00B0028D" w14:paraId="67178D2C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6941D36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3" w:name="_Hlk42235336"/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158" w:type="dxa"/>
            <w:shd w:val="clear" w:color="auto" w:fill="D9D9D9"/>
          </w:tcPr>
          <w:p w14:paraId="1D58DCCF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751BAD5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1C6CF37E" w14:textId="77777777" w:rsidTr="00E83CC3">
        <w:trPr>
          <w:trHeight w:val="485"/>
          <w:jc w:val="center"/>
        </w:trPr>
        <w:tc>
          <w:tcPr>
            <w:tcW w:w="1201" w:type="dxa"/>
            <w:vMerge w:val="restart"/>
          </w:tcPr>
          <w:p w14:paraId="0D8FB23F" w14:textId="767122DF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="00E83CC3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158" w:type="dxa"/>
            <w:tcBorders>
              <w:top w:val="single" w:sz="4" w:space="0" w:color="auto"/>
              <w:bottom w:val="single" w:sz="4" w:space="0" w:color="auto"/>
            </w:tcBorders>
          </w:tcPr>
          <w:p w14:paraId="5CB5C58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−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2</w:t>
            </w:r>
          </w:p>
        </w:tc>
        <w:tc>
          <w:tcPr>
            <w:tcW w:w="1134" w:type="dxa"/>
            <w:vAlign w:val="center"/>
          </w:tcPr>
          <w:p w14:paraId="446766B8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</w:p>
        </w:tc>
      </w:tr>
      <w:tr w:rsidR="009054B3" w:rsidRPr="00B0028D" w14:paraId="690318C4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  <w:vAlign w:val="center"/>
          </w:tcPr>
          <w:p w14:paraId="1AC5EE16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B7625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08002D1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7898F912" w14:textId="77777777" w:rsidTr="00E83CC3">
        <w:trPr>
          <w:trHeight w:val="485"/>
          <w:jc w:val="center"/>
        </w:trPr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14:paraId="36DA0FFD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42F41" w14:textId="6D23C68A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43B5C25B" w14:textId="1C044013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07C3134F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6B3E8FB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D1D66" w14:textId="1B897BC4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6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29FDC6DF" w14:textId="23E856D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1FDD3EAA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51E45A5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A1937" w14:textId="7C505410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</m:oMath>
            <w:r w:rsidRPr="00B0028D">
              <w:rPr>
                <w:sz w:val="22"/>
                <w:szCs w:val="22"/>
              </w:rPr>
              <w:t xml:space="preserve"> − 5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41561E82" w14:textId="4F0A5FC0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5145BFAB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1F98208D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</w:tcBorders>
            <w:vAlign w:val="center"/>
          </w:tcPr>
          <w:p w14:paraId="2A258230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134" w:type="dxa"/>
            <w:vAlign w:val="center"/>
          </w:tcPr>
          <w:p w14:paraId="7C00316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7E93E7C4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7BD6E81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302F4A90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B2F49C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46AA8BEB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214C514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07D6D7E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B1 for </w:t>
            </w: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w:r w:rsidRPr="00B0028D">
              <w:rPr>
                <w:sz w:val="22"/>
                <w:szCs w:val="22"/>
              </w:rPr>
              <w:t xml:space="preserve">  </w:t>
            </w: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−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2 or −</w:t>
            </w: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+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−2</w:t>
            </w:r>
          </w:p>
          <w:p w14:paraId="58257AD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30E6F76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>(b)</w:t>
            </w:r>
          </w:p>
          <w:p w14:paraId="27AE0E13" w14:textId="2886BFB0" w:rsidR="00B0028D" w:rsidRPr="00B0028D" w:rsidRDefault="00B0028D" w:rsidP="00B0028D">
            <w:pPr>
              <w:suppressAutoHyphens w:val="0"/>
              <w:spacing w:before="0"/>
              <w:ind w:right="0"/>
              <w:rPr>
                <w:b/>
                <w:bCs/>
                <w:sz w:val="22"/>
                <w:szCs w:val="22"/>
                <w:vertAlign w:val="subscript"/>
              </w:rPr>
            </w:pPr>
            <w:r w:rsidRPr="00B0028D">
              <w:rPr>
                <w:sz w:val="22"/>
                <w:szCs w:val="22"/>
              </w:rPr>
              <w:t xml:space="preserve">M1 for use of gradient o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0028D">
              <w:rPr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, eg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+c</m:t>
              </m:r>
            </m:oMath>
          </w:p>
          <w:p w14:paraId="5B5EB8B5" w14:textId="1D8787C6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 correct method to find </w:t>
            </w:r>
            <w:r w:rsidRPr="00B0028D">
              <w:rPr>
                <w:i/>
                <w:sz w:val="22"/>
                <w:szCs w:val="22"/>
              </w:rPr>
              <w:t>c</w:t>
            </w:r>
            <w:r w:rsidRPr="00B0028D">
              <w:rPr>
                <w:sz w:val="22"/>
                <w:szCs w:val="22"/>
              </w:rPr>
              <w:t xml:space="preserve">,  </w:t>
            </w:r>
            <w:proofErr w:type="spellStart"/>
            <w:r w:rsidRPr="00B0028D">
              <w:rPr>
                <w:sz w:val="22"/>
                <w:szCs w:val="22"/>
              </w:rPr>
              <w:t>eg</w:t>
            </w:r>
            <w:proofErr w:type="spellEnd"/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6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r>
                <w:rPr>
                  <w:rFonts w:ascii="Cambria Math" w:hAnsi="Cambria Math"/>
                </w:rPr>
                <m:t>+c</m:t>
              </m:r>
            </m:oMath>
          </w:p>
          <w:p w14:paraId="5BE0CE5F" w14:textId="28B47A1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bCs/>
                <w:sz w:val="22"/>
                <w:szCs w:val="22"/>
              </w:rPr>
              <w:t>A1for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</m:oMath>
            <w:r w:rsidRPr="00B0028D">
              <w:rPr>
                <w:sz w:val="22"/>
                <w:szCs w:val="22"/>
              </w:rPr>
              <w:t xml:space="preserve"> – 5</w:t>
            </w:r>
          </w:p>
          <w:p w14:paraId="5A59EB7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</w:tc>
      </w:tr>
      <w:bookmarkEnd w:id="3"/>
    </w:tbl>
    <w:p w14:paraId="17C69ADA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6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299"/>
        <w:gridCol w:w="1158"/>
      </w:tblGrid>
      <w:tr w:rsidR="00E83CC3" w:rsidRPr="00B0028D" w14:paraId="1BE67DAE" w14:textId="77777777" w:rsidTr="00E83CC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4C6D3B2E" w14:textId="77777777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299" w:type="dxa"/>
            <w:shd w:val="clear" w:color="auto" w:fill="D9D9D9"/>
          </w:tcPr>
          <w:p w14:paraId="15843BB7" w14:textId="77777777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58" w:type="dxa"/>
            <w:shd w:val="clear" w:color="auto" w:fill="D9D9D9"/>
          </w:tcPr>
          <w:p w14:paraId="776C96EA" w14:textId="69907D86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E83CC3" w:rsidRPr="00B0028D" w14:paraId="70354305" w14:textId="77777777" w:rsidTr="00E83CC3">
        <w:trPr>
          <w:trHeight w:val="485"/>
          <w:jc w:val="center"/>
        </w:trPr>
        <w:tc>
          <w:tcPr>
            <w:tcW w:w="1201" w:type="dxa"/>
            <w:vMerge w:val="restart"/>
          </w:tcPr>
          <w:p w14:paraId="74703AA0" w14:textId="3EF0211D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12</w:t>
            </w:r>
          </w:p>
        </w:tc>
        <w:tc>
          <w:tcPr>
            <w:tcW w:w="7299" w:type="dxa"/>
            <w:tcBorders>
              <w:top w:val="single" w:sz="4" w:space="0" w:color="auto"/>
              <w:bottom w:val="nil"/>
            </w:tcBorders>
          </w:tcPr>
          <w:p w14:paraId="1085F1BB" w14:textId="77777777" w:rsidR="00E83CC3" w:rsidRPr="00B0028D" w:rsidRDefault="00E83CC3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r w:rsidRPr="00B0028D">
              <w:rPr>
                <w:bCs/>
                <w:sz w:val="22"/>
                <w:szCs w:val="22"/>
                <w:vertAlign w:val="subscript"/>
              </w:rPr>
              <w:t>1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 </w:t>
            </w:r>
            <w:r w:rsidRPr="00B0028D">
              <w:rPr>
                <w:sz w:val="22"/>
                <w:szCs w:val="22"/>
              </w:rPr>
              <w:t>is −</w:t>
            </w:r>
            <w:r w:rsidRPr="00B0028D">
              <w:rPr>
                <w:position w:val="-24"/>
                <w:lang w:eastAsia="en-US"/>
              </w:rPr>
              <w:object w:dxaOrig="240" w:dyaOrig="620" w14:anchorId="45600077">
                <v:shape id="_x0000_i1644" type="#_x0000_t75" style="width:12.15pt;height:30.85pt" o:ole="">
                  <v:imagedata r:id="rId112" o:title=""/>
                </v:shape>
                <o:OLEObject Type="Embed" ProgID="Equation.3" ShapeID="_x0000_i1644" DrawAspect="Content" ObjectID="_1655808339" r:id="rId113"/>
              </w:object>
            </w:r>
            <w:r w:rsidRPr="00B0028D">
              <w:rPr>
                <w:lang w:eastAsia="en-US"/>
              </w:rPr>
              <w:t xml:space="preserve">             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0EFEB5BE">
                <v:shape id="_x0000_i1645" type="#_x0000_t75" style="width:12.15pt;height:30.85pt" o:ole="">
                  <v:imagedata r:id="rId114" o:title=""/>
                </v:shape>
                <o:OLEObject Type="Embed" ProgID="Equation.3" ShapeID="_x0000_i1645" DrawAspect="Content" ObjectID="_1655808340" r:id="rId115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5C8EEBB3">
                <v:shape id="_x0000_i1646" type="#_x0000_t75" style="width:15.9pt;height:30.85pt" o:ole="">
                  <v:imagedata r:id="rId116" o:title=""/>
                </v:shape>
                <o:OLEObject Type="Embed" ProgID="Equation.3" ShapeID="_x0000_i1646" DrawAspect="Content" ObjectID="_1655808341" r:id="rId117"/>
              </w:object>
            </w:r>
          </w:p>
          <w:p w14:paraId="7D975218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/>
              </w:rPr>
            </w:pPr>
          </w:p>
        </w:tc>
        <w:tc>
          <w:tcPr>
            <w:tcW w:w="1158" w:type="dxa"/>
            <w:vAlign w:val="center"/>
          </w:tcPr>
          <w:p w14:paraId="68D5E168" w14:textId="1D7CFE38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E83CC3" w:rsidRPr="00B0028D" w14:paraId="11297D70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6591AC4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bottom w:val="single" w:sz="4" w:space="0" w:color="auto"/>
            </w:tcBorders>
            <w:vAlign w:val="center"/>
          </w:tcPr>
          <w:p w14:paraId="6364A618" w14:textId="77777777" w:rsidR="00E83CC3" w:rsidRPr="00B0028D" w:rsidRDefault="00E83CC3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proofErr w:type="gramStart"/>
            <w:r w:rsidRPr="00B0028D">
              <w:rPr>
                <w:bCs/>
                <w:sz w:val="22"/>
                <w:szCs w:val="22"/>
                <w:vertAlign w:val="subscript"/>
              </w:rPr>
              <w:t>2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  </w:t>
            </w:r>
            <w:r w:rsidRPr="00B0028D">
              <w:rPr>
                <w:sz w:val="22"/>
                <w:szCs w:val="22"/>
              </w:rPr>
              <w:t>=</w:t>
            </w:r>
            <w:proofErr w:type="gramEnd"/>
            <w:r w:rsidRPr="00B0028D">
              <w:rPr>
                <w:sz w:val="22"/>
                <w:szCs w:val="22"/>
              </w:rPr>
              <w:t xml:space="preserve"> </w:t>
            </w:r>
            <w:r w:rsidRPr="00B0028D">
              <w:rPr>
                <w:position w:val="-24"/>
                <w:lang w:eastAsia="en-US"/>
              </w:rPr>
              <w:object w:dxaOrig="240" w:dyaOrig="620" w14:anchorId="71F51C46">
                <v:shape id="_x0000_i1647" type="#_x0000_t75" style="width:12.15pt;height:30.85pt" o:ole="">
                  <v:imagedata r:id="rId118" o:title=""/>
                </v:shape>
                <o:OLEObject Type="Embed" ProgID="Equation.3" ShapeID="_x0000_i1647" DrawAspect="Content" ObjectID="_1655808342" r:id="rId119"/>
              </w:object>
            </w:r>
          </w:p>
        </w:tc>
        <w:tc>
          <w:tcPr>
            <w:tcW w:w="1158" w:type="dxa"/>
            <w:vAlign w:val="center"/>
          </w:tcPr>
          <w:p w14:paraId="1833AABB" w14:textId="471C290F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Cs/>
              </w:rPr>
              <w:t>M1</w:t>
            </w:r>
          </w:p>
        </w:tc>
      </w:tr>
      <w:tr w:rsidR="00E83CC3" w:rsidRPr="00B0028D" w14:paraId="648B5FAF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  <w:vAlign w:val="center"/>
          </w:tcPr>
          <w:p w14:paraId="7FBDD952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7225D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– 5 = </w:t>
            </w:r>
            <w:r w:rsidRPr="00B0028D">
              <w:rPr>
                <w:position w:val="-24"/>
                <w:lang w:eastAsia="en-US"/>
              </w:rPr>
              <w:object w:dxaOrig="240" w:dyaOrig="620" w14:anchorId="634A98FF">
                <v:shape id="_x0000_i1648" type="#_x0000_t75" style="width:12.15pt;height:30.85pt" o:ole="">
                  <v:imagedata r:id="rId114" o:title=""/>
                </v:shape>
                <o:OLEObject Type="Embed" ProgID="Equation.3" ShapeID="_x0000_i1648" DrawAspect="Content" ObjectID="_1655808343" r:id="rId120"/>
              </w:object>
            </w:r>
            <w:r w:rsidRPr="00B0028D">
              <w:rPr>
                <w:lang w:eastAsia="en-US"/>
              </w:rPr>
              <w:t xml:space="preserve"> (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– 1)</w:t>
            </w:r>
          </w:p>
        </w:tc>
        <w:tc>
          <w:tcPr>
            <w:tcW w:w="1158" w:type="dxa"/>
            <w:tcBorders>
              <w:left w:val="single" w:sz="4" w:space="0" w:color="auto"/>
            </w:tcBorders>
            <w:vAlign w:val="center"/>
          </w:tcPr>
          <w:p w14:paraId="00700563" w14:textId="390F25C2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Cs/>
              </w:rPr>
              <w:t>M1</w:t>
            </w:r>
          </w:p>
        </w:tc>
      </w:tr>
      <w:tr w:rsidR="00E83CC3" w:rsidRPr="00B0028D" w14:paraId="372CC60A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51E2A9AC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3FC67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3FDC5A4F">
                <v:shape id="_x0000_i1649" type="#_x0000_t75" style="width:12.15pt;height:30.85pt" o:ole="">
                  <v:imagedata r:id="rId114" o:title=""/>
                </v:shape>
                <o:OLEObject Type="Embed" ProgID="Equation.3" ShapeID="_x0000_i1649" DrawAspect="Content" ObjectID="_1655808344" r:id="rId121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03816337">
                <v:shape id="_x0000_i1650" type="#_x0000_t75" style="width:15.9pt;height:30.85pt" o:ole="">
                  <v:imagedata r:id="rId122" o:title=""/>
                </v:shape>
                <o:OLEObject Type="Embed" ProgID="Equation.3" ShapeID="_x0000_i1650" DrawAspect="Content" ObjectID="_1655808345" r:id="rId123"/>
              </w:object>
            </w:r>
          </w:p>
        </w:tc>
        <w:tc>
          <w:tcPr>
            <w:tcW w:w="1158" w:type="dxa"/>
            <w:tcBorders>
              <w:left w:val="single" w:sz="4" w:space="0" w:color="auto"/>
            </w:tcBorders>
            <w:vAlign w:val="center"/>
          </w:tcPr>
          <w:p w14:paraId="1E2CC921" w14:textId="57AA2C44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E83CC3" w:rsidRPr="00B0028D" w14:paraId="65C756BE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BB6394F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</w:tcBorders>
            <w:vAlign w:val="center"/>
          </w:tcPr>
          <w:p w14:paraId="28C17713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158" w:type="dxa"/>
            <w:vAlign w:val="center"/>
          </w:tcPr>
          <w:p w14:paraId="5DF6F2A4" w14:textId="64674B20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4)</w:t>
            </w:r>
          </w:p>
        </w:tc>
      </w:tr>
      <w:tr w:rsidR="00B0028D" w:rsidRPr="00B0028D" w14:paraId="5A3D75DE" w14:textId="77777777" w:rsidTr="00B0028D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2B5796B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5E8AEF1E" w14:textId="77777777" w:rsidTr="00B0028D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02DFB6D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  <w:p w14:paraId="5B7727BB" w14:textId="77777777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M1 for attempt to find 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r w:rsidRPr="00B0028D">
              <w:rPr>
                <w:bCs/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 or sight </w:t>
            </w:r>
            <w:proofErr w:type="gramStart"/>
            <w:r w:rsidRPr="00B0028D">
              <w:rPr>
                <w:sz w:val="22"/>
                <w:szCs w:val="22"/>
              </w:rPr>
              <w:t xml:space="preserve">of  </w:t>
            </w:r>
            <w:r w:rsidRPr="00B0028D">
              <w:rPr>
                <w:i/>
                <w:iCs/>
                <w:sz w:val="22"/>
                <w:szCs w:val="22"/>
              </w:rPr>
              <w:t>m</w:t>
            </w:r>
            <w:proofErr w:type="gramEnd"/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lang w:eastAsia="en-US"/>
              </w:rPr>
              <w:object w:dxaOrig="240" w:dyaOrig="620" w14:anchorId="15C7F8A5">
                <v:shape id="_x0000_i1178" type="#_x0000_t75" style="width:12.15pt;height:30.85pt" o:ole="">
                  <v:imagedata r:id="rId112" o:title=""/>
                </v:shape>
                <o:OLEObject Type="Embed" ProgID="Equation.3" ShapeID="_x0000_i1178" DrawAspect="Content" ObjectID="_1655808346" r:id="rId124"/>
              </w:object>
            </w:r>
          </w:p>
          <w:p w14:paraId="053C1CE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substitution into </w:t>
            </w:r>
            <w:r w:rsidRPr="00B0028D">
              <w:rPr>
                <w:position w:val="-24"/>
                <w:lang w:eastAsia="en-US"/>
              </w:rPr>
              <w:object w:dxaOrig="480" w:dyaOrig="620" w14:anchorId="339A863E">
                <v:shape id="_x0000_i1179" type="#_x0000_t75" style="width:24.3pt;height:30.85pt" o:ole="">
                  <v:imagedata r:id="rId125" o:title=""/>
                </v:shape>
                <o:OLEObject Type="Embed" ProgID="Equation.3" ShapeID="_x0000_i1179" DrawAspect="Content" ObjectID="_1655808347" r:id="rId126"/>
              </w:object>
            </w:r>
          </w:p>
          <w:p w14:paraId="6E2DD74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ttempt to use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</w:rPr>
              <w:t>m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) or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</w:rPr>
              <w:t>m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  <w:r w:rsidRPr="00B0028D">
              <w:rPr>
                <w:iCs/>
                <w:sz w:val="22"/>
                <w:szCs w:val="22"/>
              </w:rPr>
              <w:t xml:space="preserve">, </w:t>
            </w:r>
            <w:r w:rsidRPr="00B0028D">
              <w:rPr>
                <w:sz w:val="22"/>
                <w:szCs w:val="22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6FA9C22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4A1CCA1F">
                <v:shape id="_x0000_i1180" type="#_x0000_t75" style="width:12.15pt;height:30.85pt" o:ole="">
                  <v:imagedata r:id="rId114" o:title=""/>
                </v:shape>
                <o:OLEObject Type="Embed" ProgID="Equation.3" ShapeID="_x0000_i1180" DrawAspect="Content" ObjectID="_1655808348" r:id="rId127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4D82D9AF">
                <v:shape id="_x0000_i1181" type="#_x0000_t75" style="width:15.9pt;height:30.85pt" o:ole="">
                  <v:imagedata r:id="rId116" o:title=""/>
                </v:shape>
                <o:OLEObject Type="Embed" ProgID="Equation.3" ShapeID="_x0000_i1181" DrawAspect="Content" ObjectID="_1655808349" r:id="rId128"/>
              </w:object>
            </w:r>
          </w:p>
        </w:tc>
      </w:tr>
    </w:tbl>
    <w:p w14:paraId="130449B6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7720F67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116DCD6C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3DC59299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5F95C98D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1EC54827" w14:textId="61197416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256CC257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3C6E6620" w14:textId="4F684AA6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1</w:t>
            </w:r>
            <w:r w:rsidR="00E83CC3">
              <w:rPr>
                <w:rFonts w:cs="Frutiger 55 Roman"/>
                <w:b/>
              </w:rPr>
              <w:t>3</w:t>
            </w:r>
            <w:r w:rsidRPr="00B0028D">
              <w:rPr>
                <w:rFonts w:cs="Frutiger 55 Roman"/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7250B4CF" w14:textId="6B6A7F52" w:rsidR="00B0028D" w:rsidRPr="00B0028D" w:rsidRDefault="009054B3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t>gradient of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147" w:type="dxa"/>
            <w:vAlign w:val="center"/>
          </w:tcPr>
          <w:p w14:paraId="1D356B9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FCDC1A6" w14:textId="77777777" w:rsidTr="00E83CC3">
        <w:trPr>
          <w:trHeight w:val="485"/>
          <w:jc w:val="center"/>
        </w:trPr>
        <w:tc>
          <w:tcPr>
            <w:tcW w:w="1155" w:type="dxa"/>
            <w:vMerge/>
          </w:tcPr>
          <w:p w14:paraId="5868589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bottom w:val="single" w:sz="4" w:space="0" w:color="auto"/>
            </w:tcBorders>
            <w:vAlign w:val="center"/>
          </w:tcPr>
          <w:p w14:paraId="361AD87E" w14:textId="64771E6B" w:rsidR="00B0028D" w:rsidRPr="00B0028D" w:rsidRDefault="009054B3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  <w:r w:rsidRPr="00B0028D">
              <w:t xml:space="preserve">find </w:t>
            </w:r>
            <w:r w:rsidRPr="00B0028D">
              <w:rPr>
                <w:i/>
              </w:rPr>
              <w:t>c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vAlign w:val="center"/>
          </w:tcPr>
          <w:p w14:paraId="3EF0327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3B5B1DC2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38AC7C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F329F" w14:textId="27B4DAB5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5FE5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50AAC534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191604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6BA7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B3B3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9054B3" w:rsidRPr="00B0028D" w14:paraId="1A82965D" w14:textId="77777777" w:rsidTr="00E83CC3">
        <w:trPr>
          <w:trHeight w:val="485"/>
          <w:jc w:val="center"/>
        </w:trPr>
        <w:tc>
          <w:tcPr>
            <w:tcW w:w="1155" w:type="dxa"/>
            <w:vMerge w:val="restart"/>
            <w:tcBorders>
              <w:right w:val="single" w:sz="4" w:space="0" w:color="auto"/>
            </w:tcBorders>
          </w:tcPr>
          <w:p w14:paraId="3140520D" w14:textId="426BE83E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8797E" w14:textId="38B7D095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proofErr w:type="spellStart"/>
            <w:r w:rsidRPr="00B0028D">
              <w:rPr>
                <w:i/>
              </w:rPr>
              <w:t>mn</w:t>
            </w:r>
            <w:proofErr w:type="spellEnd"/>
            <w:r w:rsidRPr="00B0028D">
              <w:rPr>
                <w:i/>
              </w:rPr>
              <w:t xml:space="preserve"> </w:t>
            </w:r>
            <w:r w:rsidRPr="00B0028D">
              <w:t xml:space="preserve">=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99629" w14:textId="3E412EB8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9054B3" w:rsidRPr="00B0028D" w14:paraId="405C8519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4B63995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E38E8" w14:textId="0990D03C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9ECC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9054B3" w:rsidRPr="00B0028D" w14:paraId="1306E88D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86AF9E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118DB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38DE1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202D3337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0B142DC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5 marks)</w:t>
            </w:r>
          </w:p>
        </w:tc>
      </w:tr>
      <w:tr w:rsidR="00B0028D" w:rsidRPr="00B0028D" w14:paraId="3F566A9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01128B7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3F7E115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626B91F7" w14:textId="534921A6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>M1 for use of the gradient of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t xml:space="preserve"> in an equation of a straight line </w:t>
            </w:r>
          </w:p>
          <w:p w14:paraId="53CB9CD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i/>
              </w:rPr>
            </w:pPr>
            <w:r w:rsidRPr="00B0028D">
              <w:t xml:space="preserve">M1 (dep M1) for method to find </w:t>
            </w:r>
            <w:r w:rsidRPr="00B0028D">
              <w:rPr>
                <w:i/>
              </w:rPr>
              <w:t>c</w:t>
            </w:r>
          </w:p>
          <w:p w14:paraId="454D3528" w14:textId="7A2E1551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>A1</w:t>
            </w:r>
            <m:oMath>
              <m:r>
                <w:rPr>
                  <w:rFonts w:ascii="Cambria Math" w:hAnsi="Cambria Math"/>
                </w:rPr>
                <m:t xml:space="preserve"> y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t xml:space="preserve"> </w:t>
            </w:r>
          </w:p>
          <w:p w14:paraId="3DFD10D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307B71E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0ACE73EF" w14:textId="06357C60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 xml:space="preserve">M1 for using </w:t>
            </w:r>
            <w:proofErr w:type="spellStart"/>
            <w:r w:rsidRPr="00B0028D">
              <w:rPr>
                <w:i/>
              </w:rPr>
              <w:t>mn</w:t>
            </w:r>
            <w:proofErr w:type="spellEnd"/>
            <w:r w:rsidRPr="00B0028D">
              <w:rPr>
                <w:i/>
              </w:rPr>
              <w:t xml:space="preserve"> </w:t>
            </w:r>
            <w:r w:rsidRPr="00B0028D">
              <w:t xml:space="preserve">= </w:t>
            </w:r>
            <m:oMath>
              <m:r>
                <w:rPr>
                  <w:rFonts w:ascii="Cambria Math" w:hAnsi="Cambria Math"/>
                </w:rPr>
                <m:t xml:space="preserve">-1 </m:t>
              </m:r>
            </m:oMath>
            <w:r w:rsidRPr="00B0028D">
              <w:t xml:space="preserve">eg gradient of perpendicular line shown a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60EB5630" w14:textId="78F0B07D" w:rsidR="00B0028D" w:rsidRPr="009054B3" w:rsidRDefault="00B0028D" w:rsidP="00B0028D">
            <w:pPr>
              <w:suppressAutoHyphens w:val="0"/>
              <w:spacing w:before="0"/>
              <w:ind w:right="0"/>
            </w:pPr>
            <w:r w:rsidRPr="00B0028D">
              <w:t xml:space="preserve">A1 f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t xml:space="preserve"> </w:t>
            </w:r>
            <w:proofErr w:type="spellStart"/>
            <w:r w:rsidRPr="00B0028D">
              <w:t>oe</w:t>
            </w:r>
            <w:proofErr w:type="spellEnd"/>
          </w:p>
        </w:tc>
      </w:tr>
    </w:tbl>
    <w:p w14:paraId="22EFD0DB" w14:textId="77777777" w:rsidR="009054B3" w:rsidRDefault="009054B3" w:rsidP="009054B3">
      <w:pPr>
        <w:suppressAutoHyphens w:val="0"/>
        <w:spacing w:before="0"/>
        <w:ind w:right="0"/>
        <w:rPr>
          <w:b/>
          <w:bCs/>
        </w:rPr>
      </w:pPr>
    </w:p>
    <w:sectPr w:rsidR="009054B3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A352FB" w14:textId="77777777" w:rsidR="00B0028D" w:rsidRDefault="00B0028D" w:rsidP="00595968">
      <w:pPr>
        <w:spacing w:before="0"/>
      </w:pPr>
      <w:r>
        <w:separator/>
      </w:r>
    </w:p>
  </w:endnote>
  <w:endnote w:type="continuationSeparator" w:id="0">
    <w:p w14:paraId="6955369F" w14:textId="77777777" w:rsidR="00B0028D" w:rsidRDefault="00B0028D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 55 Roman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4DD945" w14:textId="77777777" w:rsidR="00B0028D" w:rsidRDefault="00B0028D" w:rsidP="00595968">
      <w:pPr>
        <w:spacing w:before="0"/>
      </w:pPr>
      <w:r>
        <w:separator/>
      </w:r>
    </w:p>
  </w:footnote>
  <w:footnote w:type="continuationSeparator" w:id="0">
    <w:p w14:paraId="0A636C30" w14:textId="77777777" w:rsidR="00B0028D" w:rsidRDefault="00B0028D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UwMTc0MzAxNzO3NDZR0lEKTi0uzszPAykwrAUAsomh1iwAAAA="/>
  </w:docVars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D1B03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0A73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25C5"/>
    <w:rsid w:val="00425256"/>
    <w:rsid w:val="0045172D"/>
    <w:rsid w:val="00451D65"/>
    <w:rsid w:val="00460467"/>
    <w:rsid w:val="00461120"/>
    <w:rsid w:val="00462DAD"/>
    <w:rsid w:val="0046300D"/>
    <w:rsid w:val="0048320D"/>
    <w:rsid w:val="00487061"/>
    <w:rsid w:val="004871E1"/>
    <w:rsid w:val="00492205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80149B"/>
    <w:rsid w:val="00801716"/>
    <w:rsid w:val="00807F30"/>
    <w:rsid w:val="00810937"/>
    <w:rsid w:val="00812182"/>
    <w:rsid w:val="0081506D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54B3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0A0F"/>
    <w:rsid w:val="009E29AA"/>
    <w:rsid w:val="009E3C23"/>
    <w:rsid w:val="009E4ECE"/>
    <w:rsid w:val="00A03740"/>
    <w:rsid w:val="00A037A1"/>
    <w:rsid w:val="00A03C6A"/>
    <w:rsid w:val="00A2029B"/>
    <w:rsid w:val="00A30467"/>
    <w:rsid w:val="00A522B5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028D"/>
    <w:rsid w:val="00B07E8C"/>
    <w:rsid w:val="00B307F6"/>
    <w:rsid w:val="00B30D38"/>
    <w:rsid w:val="00B35CF0"/>
    <w:rsid w:val="00B5595D"/>
    <w:rsid w:val="00B56631"/>
    <w:rsid w:val="00B61104"/>
    <w:rsid w:val="00B65593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5AD4"/>
    <w:rsid w:val="00C801D9"/>
    <w:rsid w:val="00CC1302"/>
    <w:rsid w:val="00CC4AF7"/>
    <w:rsid w:val="00CD6E62"/>
    <w:rsid w:val="00CE297C"/>
    <w:rsid w:val="00D11994"/>
    <w:rsid w:val="00D2734A"/>
    <w:rsid w:val="00D4767D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83CC3"/>
    <w:rsid w:val="00E97785"/>
    <w:rsid w:val="00EB0B77"/>
    <w:rsid w:val="00EB2D9F"/>
    <w:rsid w:val="00EB78ED"/>
    <w:rsid w:val="00EC5489"/>
    <w:rsid w:val="00EC56E7"/>
    <w:rsid w:val="00EC665E"/>
    <w:rsid w:val="00EE19F2"/>
    <w:rsid w:val="00F01CC1"/>
    <w:rsid w:val="00F15D28"/>
    <w:rsid w:val="00F270E6"/>
    <w:rsid w:val="00F30871"/>
    <w:rsid w:val="00F43A75"/>
    <w:rsid w:val="00F47FFA"/>
    <w:rsid w:val="00F524B2"/>
    <w:rsid w:val="00F56BA5"/>
    <w:rsid w:val="00F6085C"/>
    <w:rsid w:val="00F63F48"/>
    <w:rsid w:val="00F71815"/>
    <w:rsid w:val="00F7698A"/>
    <w:rsid w:val="00F806A5"/>
    <w:rsid w:val="00F875E4"/>
    <w:rsid w:val="00FA3780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B0028D"/>
  </w:style>
  <w:style w:type="paragraph" w:customStyle="1" w:styleId="question">
    <w:name w:val="question"/>
    <w:basedOn w:val="Normal"/>
    <w:rsid w:val="00B0028D"/>
    <w:pPr>
      <w:suppressAutoHyphens w:val="0"/>
      <w:spacing w:before="100" w:beforeAutospacing="1" w:after="100" w:afterAutospacing="1"/>
      <w:ind w:right="0"/>
    </w:pPr>
  </w:style>
  <w:style w:type="paragraph" w:customStyle="1" w:styleId="graynumber">
    <w:name w:val="graynumber"/>
    <w:basedOn w:val="Normal"/>
    <w:rsid w:val="00B0028D"/>
    <w:pPr>
      <w:suppressAutoHyphens w:val="0"/>
      <w:spacing w:before="100" w:beforeAutospacing="1" w:after="100" w:afterAutospacing="1"/>
      <w:ind w:right="0"/>
    </w:pPr>
  </w:style>
  <w:style w:type="paragraph" w:styleId="NormalWeb">
    <w:name w:val="Normal (Web)"/>
    <w:basedOn w:val="Normal"/>
    <w:uiPriority w:val="99"/>
    <w:semiHidden/>
    <w:unhideWhenUsed/>
    <w:rsid w:val="00B0028D"/>
    <w:pPr>
      <w:suppressAutoHyphens w:val="0"/>
      <w:spacing w:before="100" w:beforeAutospacing="1" w:after="100" w:afterAutospacing="1"/>
      <w:ind w:right="0"/>
    </w:pPr>
  </w:style>
  <w:style w:type="character" w:customStyle="1" w:styleId="MarkChar">
    <w:name w:val="Mark Char"/>
    <w:link w:val="Mark"/>
    <w:uiPriority w:val="99"/>
    <w:locked/>
    <w:rsid w:val="00B0028D"/>
    <w:rPr>
      <w:b/>
      <w:bCs/>
      <w:color w:val="808080"/>
      <w:sz w:val="24"/>
      <w:szCs w:val="24"/>
      <w:lang w:val="x-none" w:eastAsia="x-none"/>
    </w:rPr>
  </w:style>
  <w:style w:type="paragraph" w:customStyle="1" w:styleId="Mark">
    <w:name w:val="Mark"/>
    <w:basedOn w:val="Normal"/>
    <w:next w:val="Normal"/>
    <w:link w:val="MarkChar"/>
    <w:uiPriority w:val="99"/>
    <w:rsid w:val="00B0028D"/>
    <w:pPr>
      <w:tabs>
        <w:tab w:val="right" w:pos="9356"/>
      </w:tabs>
      <w:suppressAutoHyphens w:val="0"/>
      <w:spacing w:before="0"/>
      <w:ind w:left="567" w:right="0"/>
    </w:pPr>
    <w:rPr>
      <w:rFonts w:ascii="Calibri" w:eastAsia="Calibri" w:hAnsi="Calibri"/>
      <w:b/>
      <w:bCs/>
      <w:color w:val="808080"/>
      <w:lang w:val="x-none" w:eastAsia="x-none"/>
    </w:rPr>
  </w:style>
  <w:style w:type="paragraph" w:customStyle="1" w:styleId="Shortanswerline">
    <w:name w:val="Short answer line"/>
    <w:basedOn w:val="Normal"/>
    <w:next w:val="Mark"/>
    <w:uiPriority w:val="99"/>
    <w:rsid w:val="00B0028D"/>
    <w:pPr>
      <w:tabs>
        <w:tab w:val="left" w:pos="6379"/>
        <w:tab w:val="right" w:leader="dot" w:pos="8364"/>
      </w:tabs>
      <w:suppressAutoHyphens w:val="0"/>
      <w:spacing w:before="0"/>
      <w:ind w:left="567" w:right="0"/>
    </w:pPr>
    <w:rPr>
      <w:szCs w:val="20"/>
    </w:rPr>
  </w:style>
  <w:style w:type="character" w:customStyle="1" w:styleId="QuestionpartChar">
    <w:name w:val="Question part Char"/>
    <w:link w:val="Questionpart"/>
    <w:uiPriority w:val="99"/>
    <w:locked/>
    <w:rsid w:val="00B0028D"/>
    <w:rPr>
      <w:sz w:val="24"/>
    </w:rPr>
  </w:style>
  <w:style w:type="paragraph" w:customStyle="1" w:styleId="Questionpart">
    <w:name w:val="Question part"/>
    <w:basedOn w:val="Normal"/>
    <w:link w:val="QuestionpartChar"/>
    <w:uiPriority w:val="99"/>
    <w:rsid w:val="00B0028D"/>
    <w:pPr>
      <w:suppressAutoHyphens w:val="0"/>
      <w:spacing w:before="0"/>
      <w:ind w:left="567" w:right="0"/>
    </w:pPr>
    <w:rPr>
      <w:rFonts w:ascii="Calibri" w:eastAsia="Calibri" w:hAnsi="Calibri"/>
      <w:szCs w:val="20"/>
      <w:lang w:val="en-US" w:eastAsia="en-US"/>
    </w:rPr>
  </w:style>
  <w:style w:type="character" w:customStyle="1" w:styleId="QuestionNumberChar">
    <w:name w:val="Question Number Char"/>
    <w:link w:val="QuestionNumber"/>
    <w:locked/>
    <w:rsid w:val="00B0028D"/>
    <w:rPr>
      <w:bCs/>
      <w:sz w:val="24"/>
      <w:szCs w:val="24"/>
      <w:lang w:val="es-ES" w:eastAsia="x-none"/>
    </w:rPr>
  </w:style>
  <w:style w:type="paragraph" w:customStyle="1" w:styleId="QuestionNumber">
    <w:name w:val="Question Number"/>
    <w:basedOn w:val="Normal"/>
    <w:link w:val="QuestionNumberChar"/>
    <w:qFormat/>
    <w:rsid w:val="00B0028D"/>
    <w:pPr>
      <w:tabs>
        <w:tab w:val="left" w:pos="1440"/>
        <w:tab w:val="left" w:pos="2160"/>
        <w:tab w:val="left" w:pos="2880"/>
        <w:tab w:val="left" w:pos="3600"/>
        <w:tab w:val="left" w:pos="4320"/>
        <w:tab w:val="left" w:pos="4875"/>
      </w:tabs>
      <w:suppressAutoHyphens w:val="0"/>
      <w:spacing w:before="0"/>
      <w:ind w:left="567" w:right="0" w:hanging="425"/>
    </w:pPr>
    <w:rPr>
      <w:rFonts w:ascii="Calibri" w:eastAsia="Calibri" w:hAnsi="Calibri"/>
      <w:bCs/>
      <w:lang w:val="es-ES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19.bin"/><Relationship Id="rId21" Type="http://schemas.openxmlformats.org/officeDocument/2006/relationships/image" Target="media/image14.wmf"/><Relationship Id="rId42" Type="http://schemas.openxmlformats.org/officeDocument/2006/relationships/image" Target="media/image32.wmf"/><Relationship Id="rId47" Type="http://schemas.openxmlformats.org/officeDocument/2006/relationships/image" Target="media/image37.wmf"/><Relationship Id="rId63" Type="http://schemas.openxmlformats.org/officeDocument/2006/relationships/oleObject" Target="embeddings/oleObject13.bin"/><Relationship Id="rId68" Type="http://schemas.openxmlformats.org/officeDocument/2006/relationships/image" Target="media/image45.wmf"/><Relationship Id="rId84" Type="http://schemas.openxmlformats.org/officeDocument/2006/relationships/image" Target="media/image61.wmf"/><Relationship Id="rId89" Type="http://schemas.openxmlformats.org/officeDocument/2006/relationships/image" Target="media/image66.wmf"/><Relationship Id="rId112" Type="http://schemas.openxmlformats.org/officeDocument/2006/relationships/image" Target="media/image89.wmf"/><Relationship Id="rId16" Type="http://schemas.openxmlformats.org/officeDocument/2006/relationships/image" Target="media/image9.wmf"/><Relationship Id="rId107" Type="http://schemas.openxmlformats.org/officeDocument/2006/relationships/image" Target="media/image84.wmf"/><Relationship Id="rId11" Type="http://schemas.openxmlformats.org/officeDocument/2006/relationships/image" Target="media/image4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53" Type="http://schemas.openxmlformats.org/officeDocument/2006/relationships/oleObject" Target="embeddings/oleObject6.bin"/><Relationship Id="rId58" Type="http://schemas.openxmlformats.org/officeDocument/2006/relationships/oleObject" Target="embeddings/oleObject9.bin"/><Relationship Id="rId74" Type="http://schemas.openxmlformats.org/officeDocument/2006/relationships/image" Target="media/image51.wmf"/><Relationship Id="rId79" Type="http://schemas.openxmlformats.org/officeDocument/2006/relationships/image" Target="media/image56.wmf"/><Relationship Id="rId102" Type="http://schemas.openxmlformats.org/officeDocument/2006/relationships/image" Target="media/image79.wmf"/><Relationship Id="rId123" Type="http://schemas.openxmlformats.org/officeDocument/2006/relationships/oleObject" Target="embeddings/oleObject23.bin"/><Relationship Id="rId12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90" Type="http://schemas.openxmlformats.org/officeDocument/2006/relationships/image" Target="media/image67.wmf"/><Relationship Id="rId95" Type="http://schemas.openxmlformats.org/officeDocument/2006/relationships/image" Target="media/image72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56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69" Type="http://schemas.openxmlformats.org/officeDocument/2006/relationships/image" Target="media/image46.wmf"/><Relationship Id="rId77" Type="http://schemas.openxmlformats.org/officeDocument/2006/relationships/image" Target="media/image54.wmf"/><Relationship Id="rId100" Type="http://schemas.openxmlformats.org/officeDocument/2006/relationships/image" Target="media/image77.wmf"/><Relationship Id="rId105" Type="http://schemas.openxmlformats.org/officeDocument/2006/relationships/image" Target="media/image82.wmf"/><Relationship Id="rId113" Type="http://schemas.openxmlformats.org/officeDocument/2006/relationships/oleObject" Target="embeddings/oleObject17.bin"/><Relationship Id="rId118" Type="http://schemas.openxmlformats.org/officeDocument/2006/relationships/image" Target="media/image92.wmf"/><Relationship Id="rId12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4.bin"/><Relationship Id="rId72" Type="http://schemas.openxmlformats.org/officeDocument/2006/relationships/image" Target="media/image49.wmf"/><Relationship Id="rId80" Type="http://schemas.openxmlformats.org/officeDocument/2006/relationships/image" Target="media/image57.wmf"/><Relationship Id="rId85" Type="http://schemas.openxmlformats.org/officeDocument/2006/relationships/image" Target="media/image62.wmf"/><Relationship Id="rId93" Type="http://schemas.openxmlformats.org/officeDocument/2006/relationships/image" Target="media/image70.wmf"/><Relationship Id="rId98" Type="http://schemas.openxmlformats.org/officeDocument/2006/relationships/image" Target="media/image75.wmf"/><Relationship Id="rId12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2.bin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36.wmf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6.bin"/><Relationship Id="rId103" Type="http://schemas.openxmlformats.org/officeDocument/2006/relationships/image" Target="media/image80.wmf"/><Relationship Id="rId108" Type="http://schemas.openxmlformats.org/officeDocument/2006/relationships/image" Target="media/image85.wmf"/><Relationship Id="rId116" Type="http://schemas.openxmlformats.org/officeDocument/2006/relationships/image" Target="media/image91.wmf"/><Relationship Id="rId124" Type="http://schemas.openxmlformats.org/officeDocument/2006/relationships/oleObject" Target="embeddings/oleObject24.bin"/><Relationship Id="rId129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31.wmf"/><Relationship Id="rId54" Type="http://schemas.openxmlformats.org/officeDocument/2006/relationships/image" Target="media/image41.wmf"/><Relationship Id="rId62" Type="http://schemas.openxmlformats.org/officeDocument/2006/relationships/oleObject" Target="embeddings/oleObject12.bin"/><Relationship Id="rId70" Type="http://schemas.openxmlformats.org/officeDocument/2006/relationships/image" Target="media/image47.wmf"/><Relationship Id="rId75" Type="http://schemas.openxmlformats.org/officeDocument/2006/relationships/image" Target="media/image52.wmf"/><Relationship Id="rId83" Type="http://schemas.openxmlformats.org/officeDocument/2006/relationships/image" Target="media/image60.wmf"/><Relationship Id="rId88" Type="http://schemas.openxmlformats.org/officeDocument/2006/relationships/image" Target="media/image65.wmf"/><Relationship Id="rId91" Type="http://schemas.openxmlformats.org/officeDocument/2006/relationships/image" Target="media/image68.wmf"/><Relationship Id="rId96" Type="http://schemas.openxmlformats.org/officeDocument/2006/relationships/image" Target="media/image73.wmf"/><Relationship Id="rId111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36" Type="http://schemas.openxmlformats.org/officeDocument/2006/relationships/image" Target="media/image26.wmf"/><Relationship Id="rId49" Type="http://schemas.openxmlformats.org/officeDocument/2006/relationships/image" Target="media/image39.wmf"/><Relationship Id="rId57" Type="http://schemas.openxmlformats.org/officeDocument/2006/relationships/image" Target="media/image42.wmf"/><Relationship Id="rId106" Type="http://schemas.openxmlformats.org/officeDocument/2006/relationships/image" Target="media/image83.wmf"/><Relationship Id="rId114" Type="http://schemas.openxmlformats.org/officeDocument/2006/relationships/image" Target="media/image90.wmf"/><Relationship Id="rId119" Type="http://schemas.openxmlformats.org/officeDocument/2006/relationships/oleObject" Target="embeddings/oleObject20.bin"/><Relationship Id="rId12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21.wmf"/><Relationship Id="rId44" Type="http://schemas.openxmlformats.org/officeDocument/2006/relationships/image" Target="media/image34.wmf"/><Relationship Id="rId52" Type="http://schemas.openxmlformats.org/officeDocument/2006/relationships/oleObject" Target="embeddings/oleObject5.bin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73" Type="http://schemas.openxmlformats.org/officeDocument/2006/relationships/image" Target="media/image50.wmf"/><Relationship Id="rId78" Type="http://schemas.openxmlformats.org/officeDocument/2006/relationships/image" Target="media/image55.wmf"/><Relationship Id="rId81" Type="http://schemas.openxmlformats.org/officeDocument/2006/relationships/image" Target="media/image58.wmf"/><Relationship Id="rId86" Type="http://schemas.openxmlformats.org/officeDocument/2006/relationships/image" Target="media/image63.wmf"/><Relationship Id="rId94" Type="http://schemas.openxmlformats.org/officeDocument/2006/relationships/image" Target="media/image71.wmf"/><Relationship Id="rId99" Type="http://schemas.openxmlformats.org/officeDocument/2006/relationships/image" Target="media/image76.wmf"/><Relationship Id="rId101" Type="http://schemas.openxmlformats.org/officeDocument/2006/relationships/image" Target="media/image78.wmf"/><Relationship Id="rId122" Type="http://schemas.openxmlformats.org/officeDocument/2006/relationships/image" Target="media/image93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9.wmf"/><Relationship Id="rId109" Type="http://schemas.openxmlformats.org/officeDocument/2006/relationships/image" Target="media/image86.wmf"/><Relationship Id="rId34" Type="http://schemas.openxmlformats.org/officeDocument/2006/relationships/image" Target="media/image24.wmf"/><Relationship Id="rId50" Type="http://schemas.openxmlformats.org/officeDocument/2006/relationships/image" Target="media/image40.wmf"/><Relationship Id="rId55" Type="http://schemas.openxmlformats.org/officeDocument/2006/relationships/oleObject" Target="embeddings/oleObject7.bin"/><Relationship Id="rId76" Type="http://schemas.openxmlformats.org/officeDocument/2006/relationships/image" Target="media/image53.wmf"/><Relationship Id="rId97" Type="http://schemas.openxmlformats.org/officeDocument/2006/relationships/image" Target="media/image74.wmf"/><Relationship Id="rId104" Type="http://schemas.openxmlformats.org/officeDocument/2006/relationships/image" Target="media/image81.wmf"/><Relationship Id="rId120" Type="http://schemas.openxmlformats.org/officeDocument/2006/relationships/oleObject" Target="embeddings/oleObject21.bin"/><Relationship Id="rId125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48.wmf"/><Relationship Id="rId9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6.wmf"/><Relationship Id="rId40" Type="http://schemas.openxmlformats.org/officeDocument/2006/relationships/image" Target="media/image30.wmf"/><Relationship Id="rId45" Type="http://schemas.openxmlformats.org/officeDocument/2006/relationships/image" Target="media/image35.wmf"/><Relationship Id="rId66" Type="http://schemas.openxmlformats.org/officeDocument/2006/relationships/image" Target="media/image44.png"/><Relationship Id="rId87" Type="http://schemas.openxmlformats.org/officeDocument/2006/relationships/image" Target="media/image64.wmf"/><Relationship Id="rId110" Type="http://schemas.openxmlformats.org/officeDocument/2006/relationships/image" Target="media/image87.wmf"/><Relationship Id="rId115" Type="http://schemas.openxmlformats.org/officeDocument/2006/relationships/oleObject" Target="embeddings/oleObject18.bin"/><Relationship Id="rId61" Type="http://schemas.openxmlformats.org/officeDocument/2006/relationships/oleObject" Target="embeddings/oleObject11.bin"/><Relationship Id="rId82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7EBB0E-88CE-4A2A-8A82-CD2020FB8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3</Pages>
  <Words>1698</Words>
  <Characters>9680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Carter, Preety</cp:lastModifiedBy>
  <cp:revision>4</cp:revision>
  <cp:lastPrinted>2013-09-05T09:14:00Z</cp:lastPrinted>
  <dcterms:created xsi:type="dcterms:W3CDTF">2020-07-09T12:48:00Z</dcterms:created>
  <dcterms:modified xsi:type="dcterms:W3CDTF">2020-07-09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